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027B6E7">
      <w:pPr>
        <w:spacing w:line="360" w:lineRule="auto"/>
        <w:contextualSpacing/>
        <w:jc w:val="center"/>
        <w:rPr>
          <w:rFonts w:ascii="Times New Roman" w:eastAsia="黑体" w:hAnsi="Times New Roman" w:hint="default"/>
          <w:color w:val="000000"/>
          <w:kern w:val="0"/>
          <w:sz w:val="32"/>
          <w:szCs w:val="32"/>
          <w:lang w:eastAsia="zh-CN" w:val="en-US"/>
        </w:rPr>
      </w:pPr>
      <w:r>
        <w:rPr>
          <w:rFonts w:ascii="Times New Roman" w:eastAsia="黑体" w:hAnsi="Times New Roman"/>
          <w:color w:val="000000"/>
          <w:kern w:val="0"/>
          <w:sz w:val="32"/>
          <w:szCs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331700</wp:posOffset>
            </wp:positionH>
            <wp:positionV relativeFrom="topMargin">
              <wp:posOffset>11366500</wp:posOffset>
            </wp:positionV>
            <wp:extent cx="342900" cy="381000"/>
            <wp:wrapNone/>
            <wp:docPr id="10009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color w:val="000000"/>
          <w:kern w:val="0"/>
          <w:sz w:val="32"/>
          <w:szCs w:val="32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2357100</wp:posOffset>
            </wp:positionH>
            <wp:positionV relativeFrom="topMargin">
              <wp:posOffset>11747500</wp:posOffset>
            </wp:positionV>
            <wp:extent cx="266700" cy="292100"/>
            <wp:effectExtent b="12700" l="0" r="0" t="0"/>
            <wp:wrapNone/>
            <wp:docPr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color w:val="000000"/>
          <w:kern w:val="0"/>
          <w:sz w:val="32"/>
          <w:szCs w:val="32"/>
        </w:rPr>
        <w:t>第</w:t>
      </w:r>
      <w:r>
        <w:rPr>
          <w:rFonts w:ascii="Times New Roman" w:eastAsia="黑体" w:hAnsi="Times New Roman" w:hint="eastAsia"/>
          <w:color w:val="000000"/>
          <w:kern w:val="0"/>
          <w:sz w:val="32"/>
          <w:szCs w:val="32"/>
          <w:lang w:eastAsia="zh-CN" w:val="en-US"/>
        </w:rPr>
        <w:t>5节</w:t>
      </w:r>
      <w:r>
        <w:rPr>
          <w:rFonts w:ascii="Times New Roman" w:eastAsia="黑体" w:hAnsi="Times New Roman"/>
          <w:color w:val="000000"/>
          <w:kern w:val="0"/>
          <w:sz w:val="32"/>
          <w:szCs w:val="32"/>
        </w:rPr>
        <w:t xml:space="preserve">  </w:t>
      </w:r>
      <w:r>
        <w:rPr>
          <w:rFonts w:ascii="Times New Roman" w:eastAsia="黑体" w:hAnsi="Times New Roman" w:hint="eastAsia"/>
          <w:color w:val="000000"/>
          <w:kern w:val="0"/>
          <w:sz w:val="32"/>
          <w:szCs w:val="32"/>
          <w:lang w:eastAsia="zh-CN" w:val="en-US"/>
        </w:rPr>
        <w:t>奇妙的透镜</w:t>
      </w:r>
    </w:p>
    <w:sdt>
      <w:sdtPr>
        <w:rPr>
          <w:rFonts w:ascii="Times New Roman" w:cs="Times New Roman" w:eastAsiaTheme="minorEastAsia" w:hAnsi="Times New Roman"/>
          <w:b/>
          <w:bCs/>
          <w:color w:val="auto"/>
          <w:sz w:val="21"/>
          <w:szCs w:val="21"/>
          <w:lang w:eastAsia="zh-CN" w:val="zh-CN"/>
        </w:rPr>
        <w:id w:val="-840006566"/>
        <w:docPartObj>
          <w:docPartGallery w:val="Table of Contents"/>
          <w:docPartUnique/>
        </w:docPartObj>
      </w:sdtPr>
      <w:sdtEndPr>
        <w:rPr>
          <w:rFonts w:ascii="Times New Roman" w:cs="Times New Roman" w:eastAsiaTheme="minorEastAsia" w:hAnsi="Times New Roman"/>
          <w:b/>
          <w:bCs/>
          <w:color w:val="auto"/>
          <w:sz w:val="21"/>
          <w:szCs w:val="21"/>
          <w:lang w:eastAsia="en-US" w:val="zh-CN"/>
        </w:rPr>
      </w:sdtEndPr>
      <w:sdtContent>
        <w:p w14:paraId="090B0755">
          <w:pPr>
            <w:pStyle w:val="TOCHeading"/>
            <w:spacing w:line="360" w:lineRule="auto"/>
            <w:jc w:val="center"/>
            <w:rPr>
              <w:rFonts w:ascii="Times New Roman" w:cs="Times New Roman" w:hAnsi="Times New Roman"/>
              <w:b/>
              <w:bCs/>
            </w:rPr>
          </w:pPr>
          <w:bookmarkStart w:id="0" w:name="_Toc199952402"/>
          <w:r>
            <w:rPr>
              <w:rFonts w:ascii="Times New Roman" w:cs="Times New Roman" w:hAnsi="Times New Roman"/>
              <w:b/>
              <w:bCs/>
              <w:lang w:eastAsia="zh-CN" w:val="zh-CN"/>
            </w:rPr>
            <w:t>目录</w:t>
          </w:r>
        </w:p>
        <w:p w14:paraId="127EB917">
          <w:pPr>
            <w:pStyle w:val="TOC1"/>
            <w:tabs>
              <w:tab w:leader="dot" w:pos="9740" w:val="right"/>
            </w:tabs>
            <w:rPr>
              <w:rFonts w:ascii="Times New Roman" w:cs="Times New Roman" w:hAnsi="Times New Roman" w:hint="default"/>
            </w:rPr>
          </w:pPr>
        </w:p>
        <w:p w14:paraId="38F1CE95">
          <w:pPr>
            <w:pStyle w:val="TOC1"/>
            <w:tabs>
              <w:tab w:leader="dot" w:pos="9746" w:val="right"/>
            </w:tabs>
          </w:pPr>
          <w:r>
            <w:rPr>
              <w:rFonts w:ascii="Times New Roman" w:cs="Times New Roman" w:hAnsi="Times New Roman" w:hint="default"/>
            </w:rPr>
            <w:fldChar w:fldCharType="begin"/>
          </w:r>
          <w:r>
            <w:rPr>
              <w:rFonts w:ascii="Times New Roman" w:cs="Times New Roman" w:hAnsi="Times New Roman" w:hint="default"/>
            </w:rPr>
            <w:instrText xml:space="preserve"> TOC \o "1-3" \h \z \u </w:instrText>
          </w:r>
          <w:r>
            <w:rPr>
              <w:rFonts w:ascii="Times New Roman" w:cs="Times New Roman" w:hAnsi="Times New Roman" w:hint="default"/>
            </w:rPr>
            <w:fldChar w:fldCharType="separate"/>
          </w:r>
          <w:hyperlink w:anchor="_Toc12694" w:history="1">
            <w:r>
              <w:rPr>
                <w:lang w:eastAsia="zh-CN"/>
              </w:rPr>
              <w:t>【</w:t>
            </w:r>
            <w:r>
              <w:rPr>
                <w:rFonts w:hint="eastAsia"/>
                <w:lang w:eastAsia="zh-CN" w:val="en-US"/>
              </w:rPr>
              <w:t>学科素养</w:t>
            </w:r>
            <w:r>
              <w:rPr>
                <w:lang w:eastAsia="zh-CN"/>
              </w:rPr>
              <w:t>】</w:t>
            </w:r>
            <w:r>
              <w:tab/>
            </w:r>
            <w:r>
              <w:fldChar w:fldCharType="begin"/>
            </w:r>
            <w:r>
              <w:instrText xml:space="preserve"> PAGEREF _Toc12694 \h </w:instrText>
            </w:r>
            <w:r>
              <w:fldChar w:fldCharType="separate"/>
            </w:r>
            <w:r>
              <w:t>1</w:t>
            </w:r>
            <w:r>
              <w:fldChar w:fldCharType="end"/>
            </w:r>
          </w:hyperlink>
        </w:p>
        <w:p w14:paraId="274DEEB5">
          <w:pPr>
            <w:pStyle w:val="TOC1"/>
            <w:tabs>
              <w:tab w:leader="dot" w:pos="9746" w:val="right"/>
            </w:tabs>
          </w:pPr>
          <w:hyperlink w:anchor="_Toc19675" w:history="1">
            <w:r>
              <w:rPr>
                <w:lang w:eastAsia="zh-CN"/>
              </w:rPr>
              <w:t>【思维导图】</w:t>
            </w:r>
            <w:r>
              <w:tab/>
            </w:r>
            <w:r>
              <w:fldChar w:fldCharType="begin"/>
            </w:r>
            <w:r>
              <w:instrText xml:space="preserve"> PAGEREF _Toc19675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68AB98B3">
          <w:pPr>
            <w:pStyle w:val="TOC1"/>
            <w:tabs>
              <w:tab w:leader="dot" w:pos="9746" w:val="right"/>
            </w:tabs>
          </w:pPr>
          <w:hyperlink w:anchor="_Toc7536" w:history="1">
            <w:r>
              <w:rPr>
                <w:lang w:eastAsia="zh-CN"/>
              </w:rPr>
              <w:t>【知识梳理】</w:t>
            </w:r>
            <w:r>
              <w:tab/>
            </w:r>
            <w:r>
              <w:fldChar w:fldCharType="begin"/>
            </w:r>
            <w:r>
              <w:instrText xml:space="preserve"> PAGEREF _Toc7536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47DCF5DA">
          <w:pPr>
            <w:pStyle w:val="TOC2"/>
            <w:tabs>
              <w:tab w:leader="dot" w:pos="9746" w:val="right"/>
            </w:tabs>
          </w:pPr>
          <w:hyperlink w:anchor="_Toc18293" w:history="1">
            <w:r>
              <w:rPr>
                <w:lang w:eastAsia="zh-CN"/>
              </w:rPr>
              <w:t>知识点1：</w:t>
            </w:r>
            <w:r>
              <w:rPr>
                <w:rFonts w:hint="eastAsia"/>
                <w:lang w:eastAsia="zh-CN" w:val="en-US"/>
              </w:rPr>
              <w:t>透镜</w:t>
            </w:r>
            <w:r>
              <w:tab/>
            </w:r>
            <w:r>
              <w:fldChar w:fldCharType="begin"/>
            </w:r>
            <w:r>
              <w:instrText xml:space="preserve"> PAGEREF _Toc18293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17BD4B32">
          <w:pPr>
            <w:pStyle w:val="TOC2"/>
            <w:tabs>
              <w:tab w:leader="dot" w:pos="9746" w:val="right"/>
            </w:tabs>
          </w:pPr>
          <w:hyperlink w:anchor="_Toc11595" w:history="1">
            <w:r>
              <w:rPr>
                <w:lang w:eastAsia="zh-CN"/>
              </w:rPr>
              <w:t>知识点</w:t>
            </w:r>
            <w:r>
              <w:rPr>
                <w:rFonts w:hint="eastAsia"/>
                <w:lang w:eastAsia="zh-CN" w:val="en-US"/>
              </w:rPr>
              <w:t>2</w:t>
            </w:r>
            <w:r>
              <w:rPr>
                <w:lang w:eastAsia="zh-CN"/>
              </w:rPr>
              <w:t>：</w:t>
            </w:r>
            <w:r>
              <w:rPr>
                <w:rFonts w:hint="eastAsia"/>
                <w:lang w:eastAsia="zh-CN" w:val="en-US"/>
              </w:rPr>
              <w:t>透镜对光的作用</w:t>
            </w:r>
            <w:r>
              <w:tab/>
            </w:r>
            <w:r>
              <w:fldChar w:fldCharType="begin"/>
            </w:r>
            <w:r>
              <w:instrText xml:space="preserve"> PAGEREF _Toc11595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26CD1715">
          <w:pPr>
            <w:pStyle w:val="TOC2"/>
            <w:tabs>
              <w:tab w:leader="dot" w:pos="9746" w:val="right"/>
            </w:tabs>
          </w:pPr>
          <w:hyperlink w:anchor="_Toc27277" w:history="1">
            <w:r>
              <w:rPr>
                <w:lang w:eastAsia="zh-CN"/>
              </w:rPr>
              <w:t>知识点</w:t>
            </w:r>
            <w:r>
              <w:rPr>
                <w:rFonts w:hint="eastAsia"/>
                <w:lang w:eastAsia="zh-CN" w:val="en-US"/>
              </w:rPr>
              <w:t>3</w:t>
            </w:r>
            <w:r>
              <w:rPr>
                <w:lang w:eastAsia="zh-CN"/>
              </w:rPr>
              <w:t>：</w:t>
            </w:r>
            <w:r>
              <w:rPr>
                <w:rFonts w:hint="eastAsia"/>
                <w:lang w:eastAsia="zh-CN" w:val="en-US"/>
              </w:rPr>
              <w:t>透镜的焦点和焦距</w:t>
            </w:r>
            <w:r>
              <w:tab/>
            </w:r>
            <w:r>
              <w:fldChar w:fldCharType="begin"/>
            </w:r>
            <w:r>
              <w:instrText xml:space="preserve"> PAGEREF _Toc27277 \h </w:instrText>
            </w:r>
            <w:r>
              <w:fldChar w:fldCharType="separate"/>
            </w:r>
            <w:r>
              <w:t>5</w:t>
            </w:r>
            <w:r>
              <w:fldChar w:fldCharType="end"/>
            </w:r>
          </w:hyperlink>
        </w:p>
        <w:p w14:paraId="5BE0E463">
          <w:pPr>
            <w:pStyle w:val="TOC1"/>
            <w:tabs>
              <w:tab w:leader="dot" w:pos="9746" w:val="right"/>
            </w:tabs>
          </w:pPr>
          <w:hyperlink w:anchor="_Toc22314" w:history="1">
            <w:r>
              <w:rPr>
                <w:lang w:eastAsia="zh-CN"/>
              </w:rPr>
              <w:t>【方法技巧】</w:t>
            </w:r>
            <w:r>
              <w:tab/>
            </w:r>
            <w:r>
              <w:fldChar w:fldCharType="begin"/>
            </w:r>
            <w:r>
              <w:instrText xml:space="preserve"> PAGEREF _Toc22314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49EC2275">
          <w:pPr>
            <w:pStyle w:val="TOC2"/>
            <w:tabs>
              <w:tab w:leader="dot" w:pos="9746" w:val="right"/>
            </w:tabs>
          </w:pPr>
          <w:hyperlink w:anchor="_Toc4634" w:history="1">
            <w:r>
              <w:rPr>
                <w:rFonts w:ascii="Times New Roman" w:cs="Times New Roman" w:hAnsi="Times New Roman"/>
                <w:lang w:bidi="ar" w:eastAsia="zh-CN"/>
              </w:rPr>
              <w:t xml:space="preserve">方法技巧1 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透镜的种类</w:t>
            </w:r>
            <w:r>
              <w:tab/>
            </w:r>
            <w:r>
              <w:fldChar w:fldCharType="begin"/>
            </w:r>
            <w:r>
              <w:instrText xml:space="preserve"> PAGEREF _Toc4634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54821B3C">
          <w:pPr>
            <w:pStyle w:val="TOC2"/>
            <w:tabs>
              <w:tab w:leader="dot" w:pos="9746" w:val="right"/>
            </w:tabs>
          </w:pPr>
          <w:hyperlink w:anchor="_Toc21793" w:history="1">
            <w:r>
              <w:rPr>
                <w:rFonts w:ascii="Times New Roman" w:cs="Times New Roman" w:hAnsi="Times New Roman"/>
                <w:lang w:bidi="ar" w:eastAsia="zh-CN"/>
              </w:rPr>
              <w:t>方法技巧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2</w:t>
            </w:r>
            <w:r>
              <w:rPr>
                <w:rFonts w:ascii="Times New Roman" w:cs="Times New Roman" w:hAnsi="Times New Roman"/>
                <w:lang w:bidi="ar" w:eastAsia="zh-CN"/>
              </w:rPr>
              <w:t xml:space="preserve"> 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透镜对光的作用</w:t>
            </w:r>
            <w:r>
              <w:tab/>
            </w:r>
            <w:r>
              <w:fldChar w:fldCharType="begin"/>
            </w:r>
            <w:r>
              <w:instrText xml:space="preserve"> PAGEREF _Toc21793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2BF18504">
          <w:pPr>
            <w:pStyle w:val="TOC2"/>
            <w:tabs>
              <w:tab w:leader="dot" w:pos="9746" w:val="right"/>
            </w:tabs>
          </w:pPr>
          <w:hyperlink w:anchor="_Toc3570" w:history="1">
            <w:r>
              <w:rPr>
                <w:rFonts w:ascii="Times New Roman" w:cs="Times New Roman" w:hAnsi="Times New Roman"/>
                <w:lang w:bidi="ar" w:eastAsia="zh-CN"/>
              </w:rPr>
              <w:t>方法技巧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3</w:t>
            </w:r>
            <w:r>
              <w:rPr>
                <w:rFonts w:ascii="Times New Roman" w:cs="Times New Roman" w:hAnsi="Times New Roman"/>
                <w:lang w:bidi="ar" w:eastAsia="zh-CN"/>
              </w:rPr>
              <w:t xml:space="preserve"> 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粗测凸透镜的焦距</w:t>
            </w:r>
            <w:r>
              <w:tab/>
            </w:r>
            <w:r>
              <w:fldChar w:fldCharType="begin"/>
            </w:r>
            <w:r>
              <w:instrText xml:space="preserve"> PAGEREF _Toc3570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12FA7540">
          <w:pPr>
            <w:pStyle w:val="TOC2"/>
            <w:tabs>
              <w:tab w:leader="dot" w:pos="9746" w:val="right"/>
            </w:tabs>
          </w:pPr>
          <w:hyperlink w:anchor="_Toc1405" w:history="1">
            <w:r>
              <w:rPr>
                <w:rFonts w:ascii="Times New Roman" w:cs="Times New Roman" w:hAnsi="Times New Roman"/>
                <w:lang w:bidi="ar" w:eastAsia="zh-CN"/>
              </w:rPr>
              <w:t>方法技巧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4</w:t>
            </w:r>
            <w:r>
              <w:rPr>
                <w:rFonts w:ascii="Times New Roman" w:cs="Times New Roman" w:hAnsi="Times New Roman"/>
                <w:lang w:bidi="ar" w:eastAsia="zh-CN"/>
              </w:rPr>
              <w:t xml:space="preserve"> 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透镜作图</w:t>
            </w:r>
            <w:r>
              <w:tab/>
            </w:r>
            <w:r>
              <w:fldChar w:fldCharType="begin"/>
            </w:r>
            <w:r>
              <w:instrText xml:space="preserve"> PAGEREF _Toc1405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1B5874F9">
          <w:pPr>
            <w:pStyle w:val="TOC1"/>
            <w:tabs>
              <w:tab w:leader="dot" w:pos="9746" w:val="right"/>
            </w:tabs>
          </w:pPr>
          <w:hyperlink w:anchor="_Toc469" w:history="1">
            <w:r>
              <w:rPr>
                <w:lang w:eastAsia="zh-CN"/>
              </w:rPr>
              <w:t>【巩固训练】</w:t>
            </w:r>
            <w:r>
              <w:tab/>
            </w:r>
            <w:r>
              <w:fldChar w:fldCharType="begin"/>
            </w:r>
            <w:r>
              <w:instrText xml:space="preserve"> PAGEREF _Toc469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1E326B39">
          <w:pPr>
            <w:pStyle w:val="TOC1"/>
            <w:tabs>
              <w:tab w:leader="dot" w:pos="9740" w:val="right"/>
            </w:tabs>
            <w:rPr>
              <w:rFonts w:ascii="Times New Roman" w:cs="Times New Roman" w:hAnsi="Times New Roman"/>
              <w:b/>
              <w:bCs/>
              <w:lang w:val="zh-CN"/>
            </w:rPr>
          </w:pPr>
          <w:r>
            <w:rPr>
              <w:rFonts w:ascii="Times New Roman" w:cs="Times New Roman" w:hAnsi="Times New Roman" w:hint="default"/>
              <w:bCs/>
              <w:lang w:val="zh-CN"/>
            </w:rPr>
            <w:fldChar w:fldCharType="end"/>
          </w:r>
        </w:p>
      </w:sdtContent>
    </w:sdt>
    <w:p w14:paraId="0F481AA3">
      <w:pPr>
        <w:pStyle w:val="Heading1"/>
        <w:bidi w:val="0"/>
        <w:rPr>
          <w:lang w:eastAsia="zh-CN"/>
        </w:rPr>
      </w:pPr>
      <w:bookmarkStart w:id="1" w:name="_Toc12694"/>
      <w:r>
        <w:rPr>
          <w:lang w:eastAsia="zh-CN"/>
        </w:rPr>
        <w:t>【</w:t>
      </w:r>
      <w:r>
        <w:rPr>
          <w:rFonts w:hint="eastAsia"/>
          <w:lang w:eastAsia="zh-CN" w:val="en-US"/>
        </w:rPr>
        <w:t>学科素养</w:t>
      </w:r>
      <w:r>
        <w:rPr>
          <w:lang w:eastAsia="zh-CN"/>
        </w:rPr>
        <w:t>】</w:t>
      </w:r>
      <w:bookmarkEnd w:id="0"/>
      <w:bookmarkEnd w:id="1"/>
    </w:p>
    <w:p w14:paraId="4D206454">
      <w:pPr>
        <w:spacing w:after="0" w:line="360" w:lineRule="auto"/>
        <w:rPr>
          <w:lang w:eastAsia="zh-CN"/>
        </w:rPr>
      </w:pPr>
    </w:p>
    <w:p w14:paraId="70DE002A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bookmarkStart w:id="2" w:name="_Toc199952403"/>
      <w:r>
        <w:rPr>
          <w:rFonts w:ascii="Times New Roman" w:cs="Times New Roman" w:hAnsi="Times New Roman" w:hint="default"/>
          <w:lang w:eastAsia="zh-CN" w:val="en-US"/>
        </w:rPr>
        <w:t>【物理观念】</w:t>
      </w:r>
    </w:p>
    <w:p w14:paraId="0C6B65B3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了解凸透镜和凹透镜的形状以及对光的作用。</w:t>
      </w:r>
    </w:p>
    <w:p w14:paraId="511332B7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【科学思维】</w:t>
      </w:r>
    </w:p>
    <w:p w14:paraId="076E2692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知道什么是主光轴、光心、焦点和焦距。</w:t>
      </w:r>
    </w:p>
    <w:p w14:paraId="1A7E71BE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【科学探究】</w:t>
      </w:r>
    </w:p>
    <w:p w14:paraId="11D43EEA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观察凸透镜对光的会聚作用和凹透镜对光的发散作用。</w:t>
      </w:r>
    </w:p>
    <w:p w14:paraId="4D05ABA2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【科学态度与责任】</w:t>
      </w:r>
    </w:p>
    <w:p w14:paraId="503CB6F9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通过实验探究，使学生能保持对自然的好奇心，初步领略自然现象的美好与和谐。</w:t>
      </w:r>
    </w:p>
    <w:p w14:paraId="1FE00521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42" w:hangingChars="101" w:left="242" w:leftChars="0"/>
        <w:rPr>
          <w:rFonts w:ascii="Times New Roman" w:cs="Times New Roman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【教学重点】</w:t>
      </w:r>
    </w:p>
    <w:p w14:paraId="483C56AE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42" w:hangingChars="101" w:left="242" w:leftChars="0"/>
        <w:rPr>
          <w:rFonts w:ascii="Times New Roman" w:cs="Times New Roman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hAnsi="Times New Roman" w:hint="eastAsia"/>
          <w:sz w:val="24"/>
          <w:szCs w:val="24"/>
          <w:lang w:eastAsia="zh-CN" w:val="en-US"/>
        </w:rPr>
        <w:t>透镜对光的作用、透镜的焦点和焦距概念的理解</w:t>
      </w: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。</w:t>
      </w:r>
    </w:p>
    <w:p w14:paraId="5982021E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42" w:hangingChars="101" w:left="242" w:leftChars="0"/>
        <w:rPr>
          <w:rFonts w:ascii="Times New Roman" w:cs="Times New Roman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【教学难点】</w:t>
      </w:r>
    </w:p>
    <w:p w14:paraId="56EDE056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42" w:hangingChars="101" w:left="242" w:leftChars="0"/>
        <w:rPr>
          <w:rFonts w:ascii="Times New Roman" w:cs="Times New Roman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hAnsi="Times New Roman" w:hint="eastAsia"/>
          <w:sz w:val="24"/>
          <w:szCs w:val="24"/>
          <w:lang w:eastAsia="zh-CN" w:val="en-US"/>
        </w:rPr>
        <w:t>利用凹透镜的虚焦点画光路图</w:t>
      </w: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。</w:t>
      </w:r>
    </w:p>
    <w:p w14:paraId="261C5242">
      <w:pPr>
        <w:pStyle w:val="Heading1"/>
        <w:bidi w:val="0"/>
        <w:rPr>
          <w:lang w:eastAsia="zh-CN"/>
        </w:rPr>
      </w:pPr>
      <w:bookmarkStart w:id="3" w:name="_Toc19675"/>
      <w:r>
        <w:rPr>
          <w:lang w:eastAsia="zh-CN"/>
        </w:rPr>
        <w:t>【思维导图】</w:t>
      </w:r>
      <w:bookmarkEnd w:id="2"/>
      <w:bookmarkEnd w:id="3"/>
    </w:p>
    <w:p w14:paraId="278C87F8">
      <w:pPr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315"/>
        <w:jc w:val="center"/>
        <w:rPr>
          <w:rFonts w:ascii="Times New Roman" w:cs="Times New Roman" w:hAnsi="Times New Roman"/>
        </w:rPr>
      </w:pPr>
      <w:r>
        <w:drawing>
          <wp:inline distB="0" distL="114300" distR="114300" distT="0">
            <wp:extent cx="4025900" cy="2038350"/>
            <wp:effectExtent b="0" l="0" r="12700" t="0"/>
            <wp:docPr id="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259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48EE57">
      <w:pPr>
        <w:pStyle w:val="Heading1"/>
        <w:bidi w:val="0"/>
        <w:rPr>
          <w:rFonts w:ascii="Times New Roman" w:cs="Times New Roman" w:hAnsi="Times New Roman"/>
          <w:b/>
          <w:bCs/>
          <w:lang w:eastAsia="zh-CN"/>
        </w:rPr>
      </w:pPr>
      <w:bookmarkStart w:id="4" w:name="_Toc7536"/>
      <w:bookmarkStart w:id="5" w:name="_Toc199952404"/>
      <w:r>
        <w:rPr>
          <w:lang w:eastAsia="zh-CN"/>
        </w:rPr>
        <w:t>【知识梳理】</w:t>
      </w:r>
      <w:bookmarkEnd w:id="4"/>
      <w:bookmarkEnd w:id="5"/>
    </w:p>
    <w:p w14:paraId="69EC50C0">
      <w:pPr>
        <w:pStyle w:val="Heading2"/>
        <w:bidi w:val="0"/>
        <w:rPr>
          <w:rFonts w:hint="default"/>
          <w:lang w:eastAsia="zh-CN" w:val="en-US"/>
        </w:rPr>
      </w:pPr>
      <w:bookmarkStart w:id="6" w:name="_Toc28549"/>
      <w:bookmarkStart w:id="7" w:name="_Toc199952405"/>
      <w:bookmarkStart w:id="8" w:name="_Toc18293"/>
      <w:bookmarkStart w:id="9" w:name="_Toc5367"/>
      <w:bookmarkStart w:id="10" w:name="_Toc8575"/>
      <w:r>
        <w:rPr>
          <w:lang w:eastAsia="zh-CN"/>
        </w:rPr>
        <w:t>知识点1：</w:t>
      </w:r>
      <w:bookmarkEnd w:id="6"/>
      <w:bookmarkEnd w:id="7"/>
      <w:r>
        <w:rPr>
          <w:rFonts w:hint="eastAsia"/>
          <w:lang w:eastAsia="zh-CN" w:val="en-US"/>
        </w:rPr>
        <w:t>透镜</w:t>
      </w:r>
      <w:bookmarkEnd w:id="8"/>
    </w:p>
    <w:p w14:paraId="500CD44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1.透镜</w:t>
      </w:r>
    </w:p>
    <w:p w14:paraId="0DCA85A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利用光的折射可以制成各种能改变光路的器件，其中应用最普遍的是透镜。透镜通常是用光学玻璃（或树脂）制成的，它的两侧或一侧表面常被研磨成球面。</w:t>
      </w:r>
    </w:p>
    <w:p w14:paraId="39CBA20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2.凸透镜和凹透镜</w:t>
      </w:r>
    </w:p>
    <w:tbl>
      <w:tblPr>
        <w:tblStyle w:val="TableGrid"/>
        <w:tblW w:type="pct" w:w="4998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1339"/>
        <w:gridCol w:w="2524"/>
        <w:gridCol w:w="2908"/>
        <w:gridCol w:w="3187"/>
      </w:tblGrid>
      <w:tr w14:paraId="378079CC">
        <w:tblPrEx>
          <w:tblW w:type="pct" w:w="4998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672"/>
            <w:shd w:color="auto" w:fill="4874CB" w:themeFill="accent1" w:val="clear"/>
            <w:vAlign w:val="center"/>
          </w:tcPr>
          <w:p w14:paraId="0EE6027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种类</w:t>
            </w:r>
          </w:p>
        </w:tc>
        <w:tc>
          <w:tcPr>
            <w:tcW w:type="pct" w:w="1267"/>
            <w:shd w:color="auto" w:fill="4874CB" w:themeFill="accent1" w:val="clear"/>
            <w:vAlign w:val="center"/>
          </w:tcPr>
          <w:p w14:paraId="0D6090E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概念</w:t>
            </w:r>
          </w:p>
        </w:tc>
        <w:tc>
          <w:tcPr>
            <w:tcW w:type="pct" w:w="1460"/>
            <w:shd w:color="auto" w:fill="4874CB" w:themeFill="accent1" w:val="clear"/>
            <w:vAlign w:val="center"/>
          </w:tcPr>
          <w:p w14:paraId="018959D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图示</w:t>
            </w:r>
          </w:p>
        </w:tc>
        <w:tc>
          <w:tcPr>
            <w:tcW w:type="pct" w:w="1600"/>
            <w:shd w:color="auto" w:fill="4874CB" w:themeFill="accent1" w:val="clear"/>
            <w:vAlign w:val="center"/>
          </w:tcPr>
          <w:p w14:paraId="290B936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实例</w:t>
            </w:r>
          </w:p>
        </w:tc>
      </w:tr>
      <w:tr w14:paraId="04568A7E">
        <w:tblPrEx>
          <w:tblW w:type="pct" w:w="4998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672"/>
            <w:vAlign w:val="center"/>
          </w:tcPr>
          <w:p w14:paraId="4A1D255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凸透镜</w:t>
            </w:r>
          </w:p>
        </w:tc>
        <w:tc>
          <w:tcPr>
            <w:tcW w:type="pct" w:w="1267"/>
            <w:vAlign w:val="center"/>
          </w:tcPr>
          <w:p w14:paraId="68CFF3F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中间厚</w:t>
            </w:r>
            <w:r>
              <w:rPr>
                <w:rFonts w:ascii="宋体" w:cs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、</w:t>
            </w: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边缘薄的透镜</w:t>
            </w:r>
          </w:p>
        </w:tc>
        <w:tc>
          <w:tcPr>
            <w:tcW w:type="pct" w:w="1460"/>
            <w:vAlign w:val="center"/>
          </w:tcPr>
          <w:p w14:paraId="3877126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drawing>
                <wp:inline distB="0" distL="114300" distR="114300" distT="0">
                  <wp:extent cx="1568450" cy="673100"/>
                  <wp:effectExtent b="12700" l="0" r="12700" t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8450" cy="67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pct" w:w="1600"/>
            <w:vAlign w:val="center"/>
          </w:tcPr>
          <w:p w14:paraId="3B1EB94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sz w:val="21"/>
                <w:szCs w:val="21"/>
              </w:rPr>
              <w:drawing>
                <wp:inline distB="0" distL="114300" distR="114300" distT="0">
                  <wp:extent cx="918845" cy="609600"/>
                  <wp:effectExtent b="0" l="0" r="14605" t="0"/>
                  <wp:docPr descr="IMG_256" id="6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descr="IMG_256" id="6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884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cs="宋体" w:eastAsia="宋体" w:hAnsi="宋体" w:hint="eastAsia"/>
                <w:sz w:val="21"/>
                <w:szCs w:val="21"/>
                <w:lang w:eastAsia="zh-CN" w:val="en-US"/>
              </w:rPr>
              <w:t>放大镜</w:t>
            </w:r>
          </w:p>
        </w:tc>
      </w:tr>
      <w:tr w14:paraId="16D2D599">
        <w:tblPrEx>
          <w:tblW w:type="pct" w:w="4998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672"/>
            <w:vAlign w:val="center"/>
          </w:tcPr>
          <w:p w14:paraId="5788193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凹透镜</w:t>
            </w:r>
          </w:p>
        </w:tc>
        <w:tc>
          <w:tcPr>
            <w:tcW w:type="pct" w:w="1267"/>
            <w:vAlign w:val="center"/>
          </w:tcPr>
          <w:p w14:paraId="2867A3E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中间薄</w:t>
            </w:r>
            <w:r>
              <w:rPr>
                <w:rFonts w:ascii="宋体" w:cs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、</w:t>
            </w: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边缘厚的透镜</w:t>
            </w:r>
          </w:p>
        </w:tc>
        <w:tc>
          <w:tcPr>
            <w:tcW w:type="pct" w:w="1460"/>
            <w:vAlign w:val="center"/>
          </w:tcPr>
          <w:p w14:paraId="79EFAC2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drawing>
                <wp:inline distB="0" distL="114300" distR="114300" distT="0">
                  <wp:extent cx="1630045" cy="663575"/>
                  <wp:effectExtent b="3175" l="0" r="8255" t="0"/>
                  <wp:docPr id="15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0045" cy="66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pct" w:w="1600"/>
            <w:vAlign w:val="center"/>
          </w:tcPr>
          <w:p w14:paraId="032A69D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sz w:val="21"/>
                <w:szCs w:val="21"/>
              </w:rPr>
              <w:drawing>
                <wp:inline distB="0" distL="114300" distR="114300" distT="0">
                  <wp:extent cx="1174750" cy="544195"/>
                  <wp:effectExtent b="8255" l="0" r="6350" t="0"/>
                  <wp:docPr id="7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4750" cy="544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cs="宋体" w:eastAsia="宋体" w:hAnsi="宋体" w:hint="eastAsia"/>
                <w:sz w:val="21"/>
                <w:szCs w:val="21"/>
                <w:lang w:eastAsia="zh-CN" w:val="en-US"/>
              </w:rPr>
              <w:t>近视眼镜</w:t>
            </w:r>
          </w:p>
        </w:tc>
      </w:tr>
    </w:tbl>
    <w:p w14:paraId="4A81AA8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</w:p>
    <w:p w14:paraId="77BE105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3.主光轴和光心</w:t>
      </w:r>
    </w:p>
    <w:tbl>
      <w:tblPr>
        <w:tblStyle w:val="TableGrid"/>
        <w:tblW w:type="pct" w:w="4999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1337"/>
        <w:gridCol w:w="4548"/>
        <w:gridCol w:w="4075"/>
      </w:tblGrid>
      <w:tr w14:paraId="4062F152">
        <w:tblPrEx>
          <w:tblW w:type="pct" w:w="4999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671"/>
            <w:shd w:color="auto" w:fill="4874CB" w:themeFill="accent1" w:val="clear"/>
            <w:vAlign w:val="center"/>
          </w:tcPr>
          <w:p w14:paraId="260750C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名称</w:t>
            </w:r>
          </w:p>
        </w:tc>
        <w:tc>
          <w:tcPr>
            <w:tcW w:type="pct" w:w="2282"/>
            <w:shd w:color="auto" w:fill="4874CB" w:themeFill="accent1" w:val="clear"/>
            <w:vAlign w:val="center"/>
          </w:tcPr>
          <w:p w14:paraId="7AE9862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概念</w:t>
            </w:r>
          </w:p>
        </w:tc>
        <w:tc>
          <w:tcPr>
            <w:tcW w:type="pct" w:w="2045"/>
            <w:shd w:color="auto" w:fill="4874CB" w:themeFill="accent1" w:val="clear"/>
            <w:vAlign w:val="center"/>
          </w:tcPr>
          <w:p w14:paraId="362BD5E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图示</w:t>
            </w:r>
          </w:p>
        </w:tc>
      </w:tr>
      <w:tr w14:paraId="585C9E23">
        <w:tblPrEx>
          <w:tblW w:type="pct" w:w="4999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405"/>
        </w:trPr>
        <w:tc>
          <w:tcPr>
            <w:tcW w:type="pct" w:w="671"/>
            <w:vAlign w:val="center"/>
          </w:tcPr>
          <w:p w14:paraId="56FC26C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主光轴</w:t>
            </w:r>
          </w:p>
        </w:tc>
        <w:tc>
          <w:tcPr>
            <w:tcW w:type="pct" w:w="2282"/>
            <w:vAlign w:val="center"/>
          </w:tcPr>
          <w:p w14:paraId="3FE5CD4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通过透镜两个球面球心的直线叫主光轴，简称主轴。每个透镜都有一个主轴，主轴用点线表示</w:t>
            </w:r>
          </w:p>
        </w:tc>
        <w:tc>
          <w:tcPr>
            <w:tcW w:type="pct" w:w="2045"/>
            <w:vMerge w:val="restart"/>
            <w:vAlign w:val="center"/>
          </w:tcPr>
          <w:p w14:paraId="626AF7F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eastAsia="宋体" w:hint="eastAsia"/>
                <w:sz w:val="21"/>
                <w:szCs w:val="21"/>
                <w:lang w:eastAsia="zh-CN"/>
              </w:rPr>
            </w:pPr>
            <w:r>
              <w:drawing>
                <wp:inline distB="0" distL="114300" distR="114300" distT="0">
                  <wp:extent cx="1885950" cy="762000"/>
                  <wp:effectExtent b="0" l="0" r="0" t="0"/>
                  <wp:docPr id="40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A26A29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eastAsia="宋体" w:hint="eastAsia"/>
                <w:sz w:val="21"/>
                <w:szCs w:val="21"/>
                <w:lang w:eastAsia="zh-CN" w:val="en-US"/>
              </w:rPr>
            </w:pPr>
            <w:r>
              <w:rPr>
                <w:rFonts w:hint="eastAsia"/>
                <w:sz w:val="21"/>
                <w:szCs w:val="21"/>
                <w:lang w:eastAsia="zh-CN" w:val="en-US"/>
              </w:rPr>
              <w:t>凸透镜</w:t>
            </w:r>
          </w:p>
          <w:p w14:paraId="4010282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eastAsia="宋体" w:hint="eastAsia"/>
                <w:sz w:val="21"/>
                <w:szCs w:val="21"/>
                <w:lang w:eastAsia="zh-CN"/>
              </w:rPr>
            </w:pPr>
            <w:r>
              <w:drawing>
                <wp:inline distB="0" distL="114300" distR="114300" distT="0">
                  <wp:extent cx="2209800" cy="806450"/>
                  <wp:effectExtent b="12700" l="0" r="0" t="0"/>
                  <wp:docPr id="41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800" cy="80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FFF3C8">
            <w:pPr>
              <w:pStyle w:val="BodyText"/>
              <w:widowControl w:val="0"/>
              <w:jc w:val="center"/>
              <w:rPr>
                <w:rFonts w:hint="eastAsia"/>
                <w:sz w:val="21"/>
                <w:szCs w:val="21"/>
                <w:lang w:eastAsia="zh-CN" w:val="en-US"/>
              </w:rPr>
            </w:pPr>
            <w:r>
              <w:rPr>
                <w:rFonts w:hint="eastAsia"/>
                <w:sz w:val="21"/>
                <w:szCs w:val="21"/>
                <w:lang w:eastAsia="zh-CN" w:val="en-US"/>
              </w:rPr>
              <w:t>凹透镜</w:t>
            </w:r>
          </w:p>
        </w:tc>
      </w:tr>
      <w:tr w14:paraId="20B25D82">
        <w:tblPrEx>
          <w:tblW w:type="pct" w:w="4999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671"/>
            <w:vAlign w:val="center"/>
          </w:tcPr>
          <w:p w14:paraId="69EA1B5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光心</w:t>
            </w:r>
          </w:p>
        </w:tc>
        <w:tc>
          <w:tcPr>
            <w:tcW w:type="pct" w:w="2282"/>
            <w:vAlign w:val="center"/>
          </w:tcPr>
          <w:p w14:paraId="26F850C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透镜主轴上有个特殊的点，</w:t>
            </w: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highlight w:val="yellow"/>
                <w:shd w:color="auto" w:fill="FFFFFF" w:val="clear"/>
                <w:vertAlign w:val="baseline"/>
                <w:lang w:bidi="ar-SA" w:eastAsia="zh-CN" w:val="en-US"/>
              </w:rPr>
              <w:t>通过这个点的光传播方向不变，这个点叫透镜的光心</w:t>
            </w: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。可以认为薄透镜就在透镜的中心</w:t>
            </w:r>
          </w:p>
        </w:tc>
        <w:tc>
          <w:tcPr>
            <w:tcW w:type="pct" w:w="2045"/>
            <w:vMerge/>
            <w:vAlign w:val="center"/>
          </w:tcPr>
          <w:p w14:paraId="114FA17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</w:p>
        </w:tc>
      </w:tr>
    </w:tbl>
    <w:p w14:paraId="178A9F70">
      <w:pPr>
        <w:rPr>
          <w:rFonts w:hint="eastAsia"/>
          <w:lang w:eastAsia="zh-CN" w:val="en-US"/>
        </w:rPr>
      </w:pPr>
    </w:p>
    <w:p w14:paraId="3F5DA5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【</w:t>
      </w:r>
      <w:r>
        <w:rPr>
          <w:rFonts w:ascii="Times New Roman" w:cs="Times New Roman" w:hAnsi="Times New Roman" w:hint="eastAsia"/>
          <w:sz w:val="21"/>
          <w:szCs w:val="21"/>
          <w:lang w:eastAsia="zh-CN" w:val="en-US"/>
        </w:rPr>
        <w:t>典例1</w:t>
      </w: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】</w:t>
      </w:r>
      <w:r>
        <w:rPr>
          <w:sz w:val="21"/>
        </w:rPr>
        <w:t>（24-25八年级上·广东广州·期末）如图所示，一个透明均匀的玻璃球被切成三部分，其中属于凸透镜的有（　　）</w:t>
      </w:r>
    </w:p>
    <w:p w14:paraId="7F453812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42975" cy="933450"/>
            <wp:effectExtent b="0" l="0" r="9525" t="0"/>
            <wp:docPr descr="@@@0e17f939-aaf5-41b8-8563-536e40612622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e17f939-aaf5-41b8-8563-536e40612622" id="100017" name="图片 10001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D70C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①和②</w:t>
      </w:r>
      <w:r>
        <w:rPr>
          <w:sz w:val="21"/>
        </w:rPr>
        <w:tab/>
      </w:r>
      <w:r>
        <w:rPr>
          <w:sz w:val="21"/>
        </w:rPr>
        <w:t>B．①和③</w:t>
      </w:r>
      <w:r>
        <w:rPr>
          <w:sz w:val="21"/>
        </w:rPr>
        <w:tab/>
      </w:r>
      <w:r>
        <w:rPr>
          <w:sz w:val="21"/>
        </w:rPr>
        <w:t>C．②和③</w:t>
      </w:r>
      <w:r>
        <w:rPr>
          <w:sz w:val="21"/>
        </w:rPr>
        <w:tab/>
      </w:r>
      <w:r>
        <w:rPr>
          <w:sz w:val="21"/>
        </w:rPr>
        <w:t>D．①②③</w:t>
      </w:r>
    </w:p>
    <w:p w14:paraId="0931763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684C863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0840D23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透镜的特点与分类</w:t>
      </w:r>
    </w:p>
    <w:p w14:paraId="5D2960F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凸透镜是中间厚边缘薄的透镜，凹透镜是中间薄边缘厚的透镜。图中一个透明均匀的玻璃球被切成三部分，其中①和③的中间厚边缘薄属于凸透镜，②中间薄边缘厚是凹透镜，故B符合题意，ACD不符合题意。</w:t>
      </w:r>
    </w:p>
    <w:p w14:paraId="0BC2B6E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54835E3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1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（24-25八年级上·安徽六安·期中）下列关于图中镜片的说法，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FDB194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657475" cy="1219200"/>
            <wp:effectExtent b="0" l="0" r="9525" t="0"/>
            <wp:docPr descr="@@@bbddbeb8-65f3-4197-becc-32fa3c2342bf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bddbeb8-65f3-4197-becc-32fa3c2342bf" id="100035" name="图片 10003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61F86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属于凸透镜的是①③⑥</w:t>
      </w:r>
      <w:r>
        <w:rPr>
          <w:sz w:val="21"/>
        </w:rPr>
        <w:tab/>
      </w:r>
      <w:r>
        <w:rPr>
          <w:sz w:val="21"/>
        </w:rPr>
        <w:t>B．属于凹透镜的是②④⑤⑥</w:t>
      </w:r>
    </w:p>
    <w:p w14:paraId="3E7A81AB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属于平面镜的是③④</w:t>
      </w:r>
      <w:r>
        <w:rPr>
          <w:sz w:val="21"/>
        </w:rPr>
        <w:tab/>
      </w:r>
      <w:r>
        <w:rPr>
          <w:sz w:val="21"/>
        </w:rPr>
        <w:t>D．对光有发散作用的是②④⑥</w:t>
      </w:r>
    </w:p>
    <w:p w14:paraId="6A4CAB3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69C4E1D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50FF263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凸透镜对光的作用、探究凹透镜对光的作用、透镜的特点与分类</w:t>
      </w:r>
    </w:p>
    <w:p w14:paraId="23593F1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D．中间厚边缘薄的透镜为凸透镜，中间薄边缘厚的透镜为凹透镜，因此①③⑤为凸透镜，②④⑥为凹透镜，凸透镜对光有会聚作用，凹透镜对光有发散作用；故AB错误，D正确；</w:t>
      </w:r>
    </w:p>
    <w:p w14:paraId="30C15DC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表面平整光滑且能够成像的物体叫做平面镜，因此图中没有平面镜，故C错误。</w:t>
      </w:r>
    </w:p>
    <w:p w14:paraId="13E4E8C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20F0D50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 w:val="en-US"/>
        </w:rPr>
        <w:t>2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把一个焦距为10cm的凸透镜正对太阳放置，则温度最高的点是（　　）</w:t>
      </w:r>
    </w:p>
    <w:p w14:paraId="3C70450D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和太阳同侧，距凸透镜光心10cm</w:t>
      </w:r>
    </w:p>
    <w:p w14:paraId="116876B3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和太阳异侧，距凸透镜光心10cm</w:t>
      </w:r>
    </w:p>
    <w:p w14:paraId="3809C9F8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和太阳同侧，距凸透镜光心5cm</w:t>
      </w:r>
    </w:p>
    <w:p w14:paraId="3BC3E980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和太阳异侧，距凸透镜光心5cm</w:t>
      </w:r>
    </w:p>
    <w:p w14:paraId="1460E7F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0375CDB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1570AE6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凸透镜对光的作用、用平行光测定凸透镜焦距</w:t>
      </w:r>
    </w:p>
    <w:p w14:paraId="755CE80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凸透镜的焦距是10cm，太阳光是平行光，凸透镜正对太阳光，太阳光平行于主光轴，经凸透镜折射后，在另一侧会会聚在主光轴上一点，这点是焦点，焦点处温度最高，所以温度最高的点是和太阳异侧的、距凸透镜光心10cm处，故B符合题意，ACD不符合题意。</w:t>
      </w:r>
    </w:p>
    <w:p w14:paraId="65712D2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3C18FE4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 w:val="en-US"/>
        </w:rPr>
        <w:t>3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如图所示的六块玻璃制成的透镜中，属于凸透镜的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22D93BF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333625" cy="742950"/>
            <wp:effectExtent b="0" l="0" r="9525" t="0"/>
            <wp:docPr descr="@@@7946ac38-c9be-4f47-ad26-c0cb64c47099"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946ac38-c9be-4f47-ad26-c0cb64c47099" id="100069" name="图片 10006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6970F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CD</w:t>
      </w:r>
    </w:p>
    <w:p w14:paraId="71D4629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628422A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透镜的特点与分类</w:t>
      </w:r>
    </w:p>
    <w:p w14:paraId="1D1ADE2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中间厚，边缘薄的是凸透镜，故ACD是凸透镜；中间薄，两边厚，是凹透镜，故BEF为凹透镜。</w:t>
      </w:r>
    </w:p>
    <w:p w14:paraId="21B17C61">
      <w:pPr>
        <w:rPr>
          <w:rFonts w:hint="default"/>
          <w:lang w:eastAsia="zh-CN" w:val="en-US"/>
        </w:rPr>
      </w:pPr>
    </w:p>
    <w:p w14:paraId="6ECF0376">
      <w:pPr>
        <w:pStyle w:val="Heading2"/>
        <w:bidi w:val="0"/>
        <w:rPr>
          <w:rFonts w:hint="default"/>
          <w:lang w:eastAsia="zh-CN" w:val="en-US"/>
        </w:rPr>
      </w:pPr>
      <w:bookmarkStart w:id="11" w:name="_Toc11595"/>
      <w:r>
        <w:rPr>
          <w:lang w:eastAsia="zh-CN"/>
        </w:rPr>
        <w:t>知识点</w:t>
      </w:r>
      <w:r>
        <w:rPr>
          <w:rFonts w:hint="eastAsia"/>
          <w:lang w:eastAsia="zh-CN" w:val="en-US"/>
        </w:rPr>
        <w:t>2</w:t>
      </w:r>
      <w:r>
        <w:rPr>
          <w:lang w:eastAsia="zh-CN"/>
        </w:rPr>
        <w:t>：</w:t>
      </w:r>
      <w:r>
        <w:rPr>
          <w:rFonts w:hint="eastAsia"/>
          <w:lang w:eastAsia="zh-CN" w:val="en-US"/>
        </w:rPr>
        <w:t>透镜对光的作用</w:t>
      </w:r>
      <w:bookmarkEnd w:id="11"/>
    </w:p>
    <w:p w14:paraId="5E02C45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jc w:val="center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drawing>
          <wp:inline distB="0" distL="114300" distR="114300" distT="0">
            <wp:extent cx="4269740" cy="977265"/>
            <wp:effectExtent b="13335" l="0" r="16510" t="0"/>
            <wp:docPr id="4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69740" cy="97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EB02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/>
          <w:color w:val="000000"/>
          <w:sz w:val="21"/>
          <w:szCs w:val="21"/>
          <w:lang w:eastAsia="zh-CN" w:val="en-US"/>
        </w:rPr>
        <w:t>实验表明：</w:t>
      </w:r>
      <w:r>
        <w:rPr>
          <w:rFonts w:ascii="宋体" w:cs="宋体" w:eastAsia="宋体" w:hAnsi="宋体" w:hint="eastAsia"/>
          <w:b/>
          <w:bCs/>
          <w:color w:val="000000"/>
          <w:sz w:val="21"/>
          <w:szCs w:val="21"/>
          <w:highlight w:val="yellow"/>
          <w:lang w:eastAsia="zh-CN" w:val="en-US"/>
        </w:rPr>
        <w:t>凸透镜对光有会聚作用，凹透镜对光有发散作用</w:t>
      </w: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。因此，凸透镜又叫作会聚透镜，凹透镜又叫作发散透镜。</w:t>
      </w:r>
    </w:p>
    <w:p w14:paraId="591A5A1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1.凸透镜对光的会聚作用</w:t>
      </w:r>
    </w:p>
    <w:p w14:paraId="6AE1326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如图所示，让平行于凸透镜主光轴的几束光射向凸透镜，观察到光通过凸透镜后会聚于主光轴上的一点。</w:t>
      </w:r>
    </w:p>
    <w:p w14:paraId="6AD9684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center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drawing>
          <wp:inline distB="0" distL="114300" distR="114300" distT="0">
            <wp:extent cx="934085" cy="721995"/>
            <wp:effectExtent b="1905" l="0" r="18415" t="0"/>
            <wp:docPr id="4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2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34085" cy="721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E0E77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2.凹透镜对光的发散作用</w:t>
      </w:r>
    </w:p>
    <w:p w14:paraId="4D9C622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如图所示，让平行于凹透镜主光轴的几束光射向凹透镜，观察到光通过凹透镜后会偏离主光轴散开，但其反向延长线交于主光轴上的一点。</w:t>
      </w:r>
    </w:p>
    <w:p w14:paraId="2C60005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center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drawing>
          <wp:inline distB="0" distL="114300" distR="114300" distT="0">
            <wp:extent cx="1106805" cy="867410"/>
            <wp:effectExtent b="8890" l="0" r="17145" t="0"/>
            <wp:docPr id="46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06805" cy="86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F42D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3.对“会聚作用”和“发散作用”的理解</w:t>
      </w:r>
    </w:p>
    <w:p w14:paraId="3218596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1）凸透镜对光有会聚作用，指的是折射光的方向比入射光的方向更靠近主光轴，即通过凸透镜的光将主光轴方向偏折，如图所示。</w:t>
      </w:r>
    </w:p>
    <w:p w14:paraId="30D07AC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center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drawing>
          <wp:inline distB="0" distL="114300" distR="114300" distT="0">
            <wp:extent cx="2240280" cy="758825"/>
            <wp:effectExtent b="3175" l="0" r="7620" t="0"/>
            <wp:docPr id="47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2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40280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56EC7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2）凹透镜对光有发散作用，指的是折射光的方向比入射光的方向更偏离主光轴，即通过凹透镜的光将向远离主光轴方向偏折，如图所示。</w:t>
      </w:r>
    </w:p>
    <w:p w14:paraId="0E90B3B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center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drawing>
          <wp:inline distB="0" distL="114300" distR="114300" distT="0">
            <wp:extent cx="2541270" cy="753110"/>
            <wp:effectExtent b="8890" l="0" r="11430" t="0"/>
            <wp:docPr id="4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41270" cy="75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2DA66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点拨</w:t>
      </w:r>
      <w:r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t xml:space="preserve"> （1）会聚作用≠光一定会聚，发散作用≠光一定发散</w:t>
      </w:r>
    </w:p>
    <w:p w14:paraId="6A2D49A6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t>①会聚作用是指能使折射光更靠近主光轴，但折射后的光不一定会相交与于一点。如图甲所示，凸透镜使通过它的一束光更靠近主光轴，但该光束依然不会相交于一点。</w:t>
      </w:r>
    </w:p>
    <w:p w14:paraId="6BE2A1F1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t>②发散作用是指能使折射光更远离主光轴，但折射后的光也可能会相交于一点。如图乙所示，凹透镜对通过它的一束会聚光有发散作用，但光经过凹透镜后还能相交于一点。</w:t>
      </w:r>
    </w:p>
    <w:p w14:paraId="6C44F548">
      <w:pPr>
        <w:rPr>
          <w:rFonts w:hint="eastAsia"/>
          <w:lang w:eastAsia="zh-CN" w:val="en-US"/>
        </w:rPr>
      </w:pPr>
      <w:r>
        <w:rPr>
          <w:rFonts w:ascii="宋体" w:cs="宋体" w:hAnsi="宋体" w:hint="default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drawing>
          <wp:inline distB="0" distL="114300" distR="114300" distT="0">
            <wp:extent cx="2613025" cy="1043940"/>
            <wp:effectExtent b="3810" l="0" r="15875" t="0"/>
            <wp:docPr id="49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2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13025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8FBF8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【</w:t>
      </w:r>
      <w:r>
        <w:rPr>
          <w:rFonts w:ascii="Times New Roman" w:cs="Times New Roman" w:hAnsi="Times New Roman" w:hint="eastAsia"/>
          <w:sz w:val="21"/>
          <w:szCs w:val="21"/>
          <w:lang w:eastAsia="zh-CN" w:val="en-US"/>
        </w:rPr>
        <w:t>典例1</w:t>
      </w: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】</w:t>
      </w:r>
      <w:r>
        <w:rPr>
          <w:sz w:val="21"/>
        </w:rPr>
        <w:t>（24-25八年级上·四川达州·期末）在如图所示的透镜中，对光线具有发散作用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5A00DE0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8600" cy="676275"/>
            <wp:effectExtent b="9525" l="0" r="0" t="0"/>
            <wp:docPr descr="@@@69132c05-9f80-4f88-b32b-9c8b628d48ac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9132c05-9f80-4f88-b32b-9c8b628d48ac" id="100009" name="图片 10000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95275" cy="676275"/>
            <wp:effectExtent b="9525" l="0" r="9525" t="0"/>
            <wp:docPr descr="@@@cfb8b352-34d6-480f-8364-9f6194cd13a9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fb8b352-34d6-480f-8364-9f6194cd13a9" id="100011" name="图片 10001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37DC9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0975" cy="828675"/>
            <wp:effectExtent b="9525" l="0" r="9525" t="0"/>
            <wp:docPr descr="@@@e35f83d7-97c9-4d4c-9f1b-ad2bdeabf5b8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35f83d7-97c9-4d4c-9f1b-ad2bdeabf5b8" id="100013" name="图片 10001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4325" cy="704850"/>
            <wp:effectExtent b="0" l="0" r="9525" t="0"/>
            <wp:docPr descr="@@@20f5344e-7600-4aed-bd80-0c3a96877a69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0f5344e-7600-4aed-bd80-0c3a96877a69" id="100015" name="图片 10001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F7D7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634407B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1F1F0DB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透镜的特点与分类</w:t>
      </w:r>
    </w:p>
    <w:p w14:paraId="3DB3B67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在透镜中，对光线具有发散作用的是凹透镜，中间薄、边缘厚的透镜是凹透镜。图中ABC都是中间厚、边缘薄的凸透镜，对光线有会聚作用；D是凹透镜。</w:t>
      </w:r>
    </w:p>
    <w:p w14:paraId="3DF1ACA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7F3C014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1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（24-25八年级上·河南许昌·期末）如图所示，虚线框内有一透镜，让一束平行光垂直射向该透镜的镜面，下列说法正确的是（　　）</w:t>
      </w:r>
    </w:p>
    <w:p w14:paraId="2B75B18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28775" cy="1257300"/>
            <wp:effectExtent b="0" l="0" r="9525" t="0"/>
            <wp:docPr descr="@@@8789946f-ea8d-4737-8ee0-642d533f3fb6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789946f-ea8d-4737-8ee0-642d533f3fb6" id="100003" name="图片 10000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CD66CB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一定是凹透镜，它对光有发散作用</w:t>
      </w:r>
    </w:p>
    <w:p w14:paraId="4165CC0D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一定是凸透镜，它对光有会聚作用</w:t>
      </w:r>
    </w:p>
    <w:p w14:paraId="3A970C36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可能是凹透镜，它对光有会聚作用</w:t>
      </w:r>
    </w:p>
    <w:p w14:paraId="1C1D9DF4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可能是凸透镜，它对光有会聚作用</w:t>
      </w:r>
    </w:p>
    <w:p w14:paraId="4600B1A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0C94D33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26666A0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透镜的特点与分类</w:t>
      </w:r>
    </w:p>
    <w:p w14:paraId="34844F3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让一束平行光垂直射向该透镜的镜面，在墙壁上得到了一个较大的光斑，可能是因为该透镜对光线具有发散作用，则虚线框内的透镜可能是凹透镜；也可能是一个凸透镜，光线会聚于焦点后继续传播，变为一束发散光，也能在墙壁上得到一个较大的光斑，如下图所示：</w:t>
      </w:r>
    </w:p>
    <w:p w14:paraId="1D6E60C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19300" cy="1190625"/>
            <wp:effectExtent b="9525" l="0" r="0" t="0"/>
            <wp:docPr descr="@@@aa651936-66f8-474d-8c4b-4f8f36135074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a651936-66f8-474d-8c4b-4f8f36135074" id="100005" name="图片 10000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594D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D正确，ABC错误。</w:t>
      </w:r>
    </w:p>
    <w:p w14:paraId="1432ED4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61D8FA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 w:val="en-US"/>
        </w:rPr>
        <w:t>2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以下几种透镜，能对光起发散作用的是（　　）</w:t>
      </w:r>
    </w:p>
    <w:p w14:paraId="36991504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47650" cy="1209675"/>
            <wp:effectExtent b="9525" l="0" r="0" t="0"/>
            <wp:docPr descr="@@@5da98bca-8c8c-421f-b76e-633b5fc47efb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da98bca-8c8c-421f-b76e-633b5fc47efb" id="100019" name="图片 10001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0975" cy="1323975"/>
            <wp:effectExtent b="9525" l="0" r="9525" t="0"/>
            <wp:docPr descr="@@@08b26cb7-4ed9-44d9-8269-9987bc2f555d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8b26cb7-4ed9-44d9-8269-9987bc2f555d" id="100021" name="图片 10002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FAFF2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90525" cy="1219200"/>
            <wp:effectExtent b="0" l="0" r="9525" t="0"/>
            <wp:docPr descr="@@@915a53e8-b31d-4e09-bd85-61f6e4abf632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15a53e8-b31d-4e09-bd85-61f6e4abf632" id="100023" name="图片 10002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85750" cy="1076325"/>
            <wp:effectExtent b="9525" l="0" r="0" t="0"/>
            <wp:docPr descr="@@@52d6c962-3a69-4d1c-b288-c6b623cc48bd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2d6c962-3a69-4d1c-b288-c6b623cc48bd" id="100025" name="图片 10002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66BC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43BB8C3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4DBE7FA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凸透镜对光的作用、探究凹透镜对光的作用、透镜的特点与分类</w:t>
      </w:r>
    </w:p>
    <w:p w14:paraId="115492B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如图，ABC透镜中间比边缘厚是凸透镜，对光线具有会聚作用；D透镜中间比边缘薄是凹透镜，对光线具有发散作用，故D符合题意，ABC不符合题意。</w:t>
      </w:r>
    </w:p>
    <w:p w14:paraId="43CFD2E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641A17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 w:val="en-US"/>
        </w:rPr>
        <w:t>3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（24-25八年级上·山东济南·期中）下图是光线通过不同透镜（图由未画出）的情形，其中是凸透镜对光线起的作用的是（　　）</w:t>
      </w:r>
    </w:p>
    <w:p w14:paraId="626787A1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90625" cy="857250"/>
            <wp:effectExtent b="0" l="0" r="9525" t="0"/>
            <wp:docPr descr="@@@864a208d-d8d7-4d30-81ed-8daa3ff8fad6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64a208d-d8d7-4d30-81ed-8daa3ff8fad6" id="100027" name="图片 10002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81100" cy="923925"/>
            <wp:effectExtent b="9525" l="0" r="0" t="0"/>
            <wp:docPr descr="@@@0d7df60c-0761-405d-9307-68f93d257745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d7df60c-0761-405d-9307-68f93d257745" id="100029" name="图片 10002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59F22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90625" cy="723900"/>
            <wp:effectExtent b="0" l="0" r="9525" t="0"/>
            <wp:docPr descr="@@@ecdabd31-3a85-4ff2-a2e5-3ccd952eef74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cdabd31-3a85-4ff2-a2e5-3ccd952eef74" id="100031" name="图片 10003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81100" cy="838200"/>
            <wp:effectExtent b="0" l="0" r="0" t="0"/>
            <wp:docPr descr="@@@3cf86fd8-1d5d-4fa6-b762-3daec681b313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cf86fd8-1d5d-4fa6-b762-3daec681b313" id="100033" name="图片 10003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F994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3E32C74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94</w:t>
      </w:r>
    </w:p>
    <w:p w14:paraId="2E33944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透镜的特点与分类</w:t>
      </w:r>
    </w:p>
    <w:p w14:paraId="004EF19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凸透镜对光线有会聚作用，C中透镜对光线有会聚作用，所以是凸透镜；凹透镜对光线有发散作用，A、B、D中透镜对光线有发散作用，所以是凹透镜。故ABD不符合题意，C符合题意。</w:t>
      </w:r>
    </w:p>
    <w:p w14:paraId="7F6E37B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1C239AEA">
      <w:pPr>
        <w:rPr>
          <w:rFonts w:hint="default"/>
          <w:lang w:eastAsia="zh-CN" w:val="en-US"/>
        </w:rPr>
      </w:pPr>
    </w:p>
    <w:p w14:paraId="39EE2B09">
      <w:pPr>
        <w:pStyle w:val="Heading2"/>
        <w:bidi w:val="0"/>
        <w:rPr>
          <w:rFonts w:hint="default"/>
          <w:lang w:eastAsia="zh-CN" w:val="en-US"/>
        </w:rPr>
      </w:pPr>
      <w:bookmarkStart w:id="12" w:name="_Toc27277"/>
      <w:r>
        <w:rPr>
          <w:lang w:eastAsia="zh-CN"/>
        </w:rPr>
        <w:t>知识点</w:t>
      </w:r>
      <w:r>
        <w:rPr>
          <w:rFonts w:hint="eastAsia"/>
          <w:lang w:eastAsia="zh-CN" w:val="en-US"/>
        </w:rPr>
        <w:t>3</w:t>
      </w:r>
      <w:r>
        <w:rPr>
          <w:lang w:eastAsia="zh-CN"/>
        </w:rPr>
        <w:t>：</w:t>
      </w:r>
      <w:r>
        <w:rPr>
          <w:rFonts w:hint="eastAsia"/>
          <w:lang w:eastAsia="zh-CN" w:val="en-US"/>
        </w:rPr>
        <w:t>透镜的焦点和焦距</w:t>
      </w:r>
      <w:bookmarkEnd w:id="12"/>
    </w:p>
    <w:p w14:paraId="17364FC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1.透镜的焦点和焦距</w:t>
      </w:r>
    </w:p>
    <w:tbl>
      <w:tblPr>
        <w:tblStyle w:val="TableGrid"/>
        <w:tblW w:type="pct" w:w="4994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783"/>
        <w:gridCol w:w="3906"/>
        <w:gridCol w:w="2320"/>
        <w:gridCol w:w="2941"/>
      </w:tblGrid>
      <w:tr w14:paraId="24EFE4E2">
        <w:tblPrEx>
          <w:tblW w:type="pct" w:w="4994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393"/>
            <w:shd w:color="auto" w:fill="4874CB" w:themeFill="accent1" w:val="clear"/>
            <w:vAlign w:val="center"/>
          </w:tcPr>
          <w:p w14:paraId="4B153F3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</w:p>
        </w:tc>
        <w:tc>
          <w:tcPr>
            <w:tcW w:type="pct" w:w="1962"/>
            <w:shd w:color="auto" w:fill="4874CB" w:themeFill="accent1" w:val="clear"/>
            <w:vAlign w:val="center"/>
          </w:tcPr>
          <w:p w14:paraId="49907B6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焦点</w:t>
            </w:r>
          </w:p>
        </w:tc>
        <w:tc>
          <w:tcPr>
            <w:tcW w:type="pct" w:w="1166"/>
            <w:shd w:color="auto" w:fill="4874CB" w:themeFill="accent1" w:val="clear"/>
            <w:vAlign w:val="center"/>
          </w:tcPr>
          <w:p w14:paraId="2B07B21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焦距</w:t>
            </w:r>
          </w:p>
        </w:tc>
        <w:tc>
          <w:tcPr>
            <w:tcW w:type="pct" w:w="1477"/>
            <w:shd w:color="auto" w:fill="4874CB" w:themeFill="accent1" w:val="clear"/>
            <w:vAlign w:val="center"/>
          </w:tcPr>
          <w:p w14:paraId="6542B17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图示</w:t>
            </w:r>
          </w:p>
        </w:tc>
      </w:tr>
      <w:tr w14:paraId="2BAA6990">
        <w:tblPrEx>
          <w:tblW w:type="pct" w:w="4994"/>
          <w:tblInd w:type="dxa" w:w="0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393"/>
            <w:vAlign w:val="center"/>
          </w:tcPr>
          <w:p w14:paraId="27CD2E0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凸透镜</w:t>
            </w:r>
          </w:p>
        </w:tc>
        <w:tc>
          <w:tcPr>
            <w:tcW w:type="pct" w:w="1962"/>
            <w:vAlign w:val="center"/>
          </w:tcPr>
          <w:p w14:paraId="4B79744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凸透镜能使跟主光轴平行的</w:t>
            </w:r>
            <w:r>
              <w:rPr>
                <w:rFonts w:ascii="宋体" w:cs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光线</w:t>
            </w: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会聚在主光轴上的一点，这个点叫凸透镜的焦点，用F表示。凸透镜两侧各有一个焦点</w:t>
            </w:r>
          </w:p>
        </w:tc>
        <w:tc>
          <w:tcPr>
            <w:tcW w:type="pct" w:w="1166"/>
            <w:vAlign w:val="center"/>
          </w:tcPr>
          <w:p w14:paraId="361BB57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焦点F到光心O的距离叫焦距，用f表示，凸透镜两侧的焦距相等</w:t>
            </w:r>
          </w:p>
        </w:tc>
        <w:tc>
          <w:tcPr>
            <w:tcW w:type="pct" w:w="1477"/>
            <w:vAlign w:val="center"/>
          </w:tcPr>
          <w:p w14:paraId="0902096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drawing>
                <wp:inline distB="0" distL="114300" distR="114300" distT="0">
                  <wp:extent cx="1981200" cy="863600"/>
                  <wp:effectExtent b="12700" l="0" r="0" t="0"/>
                  <wp:docPr id="52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1200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974D966">
        <w:tblPrEx>
          <w:tblW w:type="pct" w:w="4994"/>
          <w:tblInd w:type="dxa" w:w="0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393"/>
            <w:vAlign w:val="center"/>
          </w:tcPr>
          <w:p w14:paraId="0326CD2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凹透镜</w:t>
            </w:r>
          </w:p>
        </w:tc>
        <w:tc>
          <w:tcPr>
            <w:tcW w:type="pct" w:w="1962"/>
            <w:vAlign w:val="center"/>
          </w:tcPr>
          <w:p w14:paraId="1AC5466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凹透镜能使跟主光轴平行的光发散，且发散的光反向延长线相交在主光轴上的一点，这个点不是实际光线会聚的点，所以叫虚焦点，用F表示。凹透镜两侧各有一个虚焦点</w:t>
            </w:r>
          </w:p>
        </w:tc>
        <w:tc>
          <w:tcPr>
            <w:tcW w:type="pct" w:w="1166"/>
            <w:vAlign w:val="center"/>
          </w:tcPr>
          <w:p w14:paraId="173911E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虚焦点F到光心O的距离叫焦距，用f表示，凹透镜两侧的焦距相等</w:t>
            </w:r>
          </w:p>
        </w:tc>
        <w:tc>
          <w:tcPr>
            <w:tcW w:type="pct" w:w="1477"/>
            <w:vAlign w:val="center"/>
          </w:tcPr>
          <w:p w14:paraId="6635CF5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drawing>
                <wp:inline distB="0" distL="114300" distR="114300" distT="0">
                  <wp:extent cx="1581150" cy="958850"/>
                  <wp:effectExtent b="12700" l="0" r="0" t="0"/>
                  <wp:docPr id="53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958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F5353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</w:p>
    <w:p w14:paraId="56FC24FD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hAnsi="宋体" w:hint="default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点拨</w:t>
      </w:r>
      <w:r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t xml:space="preserve"> （1）凸透镜焦距的长短与其表面的凸起程度有关，表面越凸，焦距越短；</w:t>
      </w:r>
    </w:p>
    <w:p w14:paraId="629B33EF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hAnsi="宋体" w:hint="default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t>（2）凸透镜焦距长短反映了凸透镜对光会聚作用的强弱，焦距越短，光通过凸透镜后的偏折程度越大，即凸透镜的会聚作用越强；</w:t>
      </w:r>
    </w:p>
    <w:p w14:paraId="13343C8C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hAnsi="宋体" w:hint="default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t>（3）根据光路可逆，若把点光源放在凸透镜的焦点上，射向凸透镜的光经凸透镜折射后会变成平行光，因此可利用凸透镜获得平行光。</w:t>
      </w:r>
    </w:p>
    <w:p w14:paraId="7375E42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</w:p>
    <w:p w14:paraId="77A42CC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2.粗略测量凸透镜的焦距</w:t>
      </w:r>
    </w:p>
    <w:p w14:paraId="2CFD71D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太阳离我们非常远，射到地面的阳光可以看作平行光。想一想：怎样利用阳光测量凸透镜的焦距？找几个不同的凸透镜，试着测量它们的焦距。</w:t>
      </w:r>
    </w:p>
    <w:p w14:paraId="6918CD9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如图所示，让凸透镜（放大镜）正对着太阳光，再拿一张白纸放在它的另一端，调整放大镜与白纸的距离，直到纸上的光斑最小、最亮（这个点就是凸透镜的焦点）。测出这个光斑达到凸透镜光心的距离，即该凸透镜的焦距。这种测凸透镜焦距的方法称为平行光聚焦法。</w:t>
      </w:r>
    </w:p>
    <w:p w14:paraId="3F41D53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jc w:val="center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drawing>
          <wp:inline distB="0" distL="114300" distR="114300" distT="0">
            <wp:extent cx="1611630" cy="1069340"/>
            <wp:effectExtent b="16510" l="0" r="7620" t="0"/>
            <wp:docPr descr="IMG_256" id="54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MG_256" id="54" name="图片 2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11630" cy="106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 xml:space="preserve">     </w:t>
      </w: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drawing>
          <wp:inline distB="0" distL="114300" distR="114300" distT="0">
            <wp:extent cx="1330325" cy="1052830"/>
            <wp:effectExtent b="13970" l="0" r="3175" t="0"/>
            <wp:docPr id="5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3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0325" cy="105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6D54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3.透镜的三条特殊（主要）光线</w:t>
      </w:r>
    </w:p>
    <w:p w14:paraId="7F88B81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textAlignment w:val="auto"/>
        <w:rPr>
          <w:rFonts w:ascii="宋体" w:cs="宋体" w:eastAsia="宋体" w:hAnsi="宋体" w:hint="default"/>
          <w:b w:val="0"/>
          <w:bCs w:val="0"/>
          <w:i w:val="0"/>
          <w:iCs w:val="0"/>
          <w:caps w:val="0"/>
          <w:color w:val="auto"/>
          <w:spacing w:val="0"/>
          <w:kern w:val="0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eastAsia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0"/>
          <w:sz w:val="21"/>
          <w:szCs w:val="21"/>
          <w:shd w:color="auto" w:fill="FFFFFF" w:val="clear"/>
          <w:lang w:bidi="ar-SA" w:eastAsia="zh-CN" w:val="en-US"/>
        </w:rPr>
        <w:t>三条特殊光线是指：通过光心的光线、平行于主光轴的光线、经过焦点（对凹透镜来说应该是射向另一侧焦点）的光线。这三条光线经凸透镜和凹透镜折射后的情况见下表：</w:t>
      </w:r>
    </w:p>
    <w:tbl>
      <w:tblPr>
        <w:tblStyle w:val="TableGrid"/>
        <w:tblW w:type="pct" w:w="500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408"/>
        <w:gridCol w:w="3239"/>
        <w:gridCol w:w="3021"/>
        <w:gridCol w:w="3294"/>
      </w:tblGrid>
      <w:tr w14:paraId="0D9661FD">
        <w:tblPrEx>
          <w:tblW w:type="pct" w:w="500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206"/>
            <w:vMerge w:val="restart"/>
            <w:shd w:color="auto" w:fill="4874CB" w:themeFill="accent1" w:val="clear"/>
            <w:vAlign w:val="center"/>
          </w:tcPr>
          <w:p w14:paraId="7B44CC9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凸透镜</w:t>
            </w:r>
          </w:p>
        </w:tc>
        <w:tc>
          <w:tcPr>
            <w:tcW w:type="pct" w:w="1624"/>
            <w:vAlign w:val="center"/>
          </w:tcPr>
          <w:p w14:paraId="7F82822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sz w:val="21"/>
                <w:szCs w:val="21"/>
              </w:rPr>
              <w:drawing>
                <wp:inline distB="0" distL="114300" distR="114300" distT="0">
                  <wp:extent cx="1862455" cy="575945"/>
                  <wp:effectExtent b="14605" l="0" r="4445" t="0"/>
                  <wp:docPr id="59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2455" cy="57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pct" w:w="1518"/>
            <w:vAlign w:val="center"/>
          </w:tcPr>
          <w:p w14:paraId="5063C73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sz w:val="21"/>
                <w:szCs w:val="21"/>
              </w:rPr>
              <w:drawing>
                <wp:inline distB="0" distL="114300" distR="114300" distT="0">
                  <wp:extent cx="1764665" cy="575945"/>
                  <wp:effectExtent b="14605" l="0" r="6985" t="0"/>
                  <wp:docPr id="60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 flipH="1" flipV="1" rot="10800000">
                            <a:off x="0" y="0"/>
                            <a:ext cx="1764665" cy="57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pct" w:w="1651"/>
            <w:vAlign w:val="center"/>
          </w:tcPr>
          <w:p w14:paraId="603AB50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sz w:val="21"/>
                <w:szCs w:val="21"/>
              </w:rPr>
              <w:drawing>
                <wp:inline distB="0" distL="114300" distR="114300" distT="0">
                  <wp:extent cx="1863090" cy="575945"/>
                  <wp:effectExtent b="14605" l="0" r="3810" t="0"/>
                  <wp:docPr id="61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3090" cy="57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1A634FF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206"/>
            <w:vMerge/>
            <w:shd w:color="auto" w:fill="4874CB" w:themeFill="accent1" w:val="clear"/>
            <w:vAlign w:val="center"/>
          </w:tcPr>
          <w:p w14:paraId="0AE631B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</w:p>
        </w:tc>
        <w:tc>
          <w:tcPr>
            <w:tcW w:type="pct" w:w="1624"/>
            <w:vAlign w:val="center"/>
          </w:tcPr>
          <w:p w14:paraId="059B2C9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通过光心的光线经凸透镜折射后，传播方向不变</w:t>
            </w:r>
          </w:p>
        </w:tc>
        <w:tc>
          <w:tcPr>
            <w:tcW w:type="pct" w:w="1518"/>
            <w:vAlign w:val="center"/>
          </w:tcPr>
          <w:p w14:paraId="2C7DA2E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平行于主光轴的光线经凸透镜折射后，经过另一侧的焦点</w:t>
            </w:r>
          </w:p>
        </w:tc>
        <w:tc>
          <w:tcPr>
            <w:tcW w:type="pct" w:w="1651"/>
            <w:vAlign w:val="center"/>
          </w:tcPr>
          <w:p w14:paraId="412BC44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通过焦点的光线经凸透镜折射后平行于主光轴</w:t>
            </w:r>
          </w:p>
        </w:tc>
      </w:tr>
      <w:tr w14:paraId="056DB87D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206"/>
            <w:vMerge w:val="restart"/>
            <w:shd w:color="auto" w:fill="4874CB" w:themeFill="accent1" w:val="clear"/>
            <w:vAlign w:val="center"/>
          </w:tcPr>
          <w:p w14:paraId="3BD17CE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凹透镜</w:t>
            </w:r>
          </w:p>
        </w:tc>
        <w:tc>
          <w:tcPr>
            <w:tcW w:type="pct" w:w="1624"/>
            <w:vAlign w:val="center"/>
          </w:tcPr>
          <w:p w14:paraId="0C7FCB9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sz w:val="21"/>
                <w:szCs w:val="21"/>
              </w:rPr>
              <w:drawing>
                <wp:inline distB="0" distL="114300" distR="114300" distT="0">
                  <wp:extent cx="2106930" cy="575945"/>
                  <wp:effectExtent b="14605" l="0" r="7620" t="0"/>
                  <wp:docPr id="56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6930" cy="57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pct" w:w="1518"/>
            <w:vAlign w:val="center"/>
          </w:tcPr>
          <w:p w14:paraId="5759FC7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sz w:val="21"/>
                <w:szCs w:val="21"/>
              </w:rPr>
              <w:drawing>
                <wp:inline distB="0" distL="114300" distR="114300" distT="0">
                  <wp:extent cx="1960245" cy="575945"/>
                  <wp:effectExtent b="14605" l="0" r="1905" t="0"/>
                  <wp:docPr id="57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0245" cy="57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pct" w:w="1651"/>
            <w:vAlign w:val="center"/>
          </w:tcPr>
          <w:p w14:paraId="1286834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sz w:val="21"/>
                <w:szCs w:val="21"/>
              </w:rPr>
              <w:drawing>
                <wp:inline distB="0" distL="114300" distR="114300" distT="0">
                  <wp:extent cx="2143760" cy="575945"/>
                  <wp:effectExtent b="14605" l="0" r="8890" t="0"/>
                  <wp:docPr id="58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760" cy="57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BC4C5EB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206"/>
            <w:vMerge/>
            <w:shd w:color="auto" w:fill="4874CB" w:themeFill="accent1" w:val="clear"/>
            <w:vAlign w:val="center"/>
          </w:tcPr>
          <w:p w14:paraId="072FFCD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</w:p>
        </w:tc>
        <w:tc>
          <w:tcPr>
            <w:tcW w:type="pct" w:w="1624"/>
            <w:vAlign w:val="center"/>
          </w:tcPr>
          <w:p w14:paraId="64AF23D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经光心的光线经凹透镜折射后，传播方向不变</w:t>
            </w:r>
          </w:p>
        </w:tc>
        <w:tc>
          <w:tcPr>
            <w:tcW w:type="pct" w:w="1518"/>
            <w:vAlign w:val="center"/>
          </w:tcPr>
          <w:p w14:paraId="03971CA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平行于主光轴的光线经凹透镜折射后，折射光线的反向延长线经过凹透镜同侧虚焦点</w:t>
            </w:r>
          </w:p>
        </w:tc>
        <w:tc>
          <w:tcPr>
            <w:tcW w:type="pct" w:w="1651"/>
            <w:vAlign w:val="center"/>
          </w:tcPr>
          <w:p w14:paraId="45422A7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射向凹透镜另一侧虚焦点的光线经凹透镜折射后，平行于主光轴</w:t>
            </w:r>
          </w:p>
        </w:tc>
      </w:tr>
    </w:tbl>
    <w:p w14:paraId="6EA8F2C7">
      <w:pPr>
        <w:rPr>
          <w:rFonts w:hint="eastAsia"/>
          <w:lang w:eastAsia="zh-CN" w:val="en-US"/>
        </w:rPr>
      </w:pPr>
    </w:p>
    <w:p w14:paraId="26E7538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【</w:t>
      </w:r>
      <w:r>
        <w:rPr>
          <w:rFonts w:ascii="Times New Roman" w:cs="Times New Roman" w:hAnsi="Times New Roman" w:hint="eastAsia"/>
          <w:sz w:val="21"/>
          <w:szCs w:val="21"/>
          <w:lang w:eastAsia="zh-CN" w:val="en-US"/>
        </w:rPr>
        <w:t>典例1</w:t>
      </w: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】</w:t>
      </w:r>
      <w:r>
        <w:rPr>
          <w:sz w:val="21"/>
        </w:rPr>
        <w:t>（24-25八年级上·江苏徐州·期中）如图所示，是某个同学测凸透镜焦距的场景，纸上出现一个光斑，关于此光斑处是否是焦点位置，下列说法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79DBD2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28725" cy="1009650"/>
            <wp:effectExtent b="0" l="0" r="9525" t="0"/>
            <wp:docPr descr="@@@79dfc8b1-8cb7-4521-8abc-603a1f538675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9dfc8b1-8cb7-4521-8abc-603a1f538675" id="100037" name="图片 10003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86565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如果稍稍降低透镜，光斑变小，则此光斑处是焦点位置。</w:t>
      </w:r>
    </w:p>
    <w:p w14:paraId="732CBA94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如果稍稍降低透镜，光斑变大，则此光斑处是焦点位置。</w:t>
      </w:r>
    </w:p>
    <w:p w14:paraId="286E6584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如果稍稍抬高透镜，光斑变大，则此光斑处是焦点位置。</w:t>
      </w:r>
    </w:p>
    <w:p w14:paraId="57221E14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如果稍稍抬高透镜，光斑变大，稍稍降低透镜，光斑也变大，则此光斑处是焦点位置。</w:t>
      </w:r>
    </w:p>
    <w:p w14:paraId="5C8A239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6C1F15A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196DD69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光心、主光轴与焦点</w:t>
      </w:r>
    </w:p>
    <w:p w14:paraId="212C69B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D．平行于主光轴的光线经凸透镜折射后会出现一个最小、最亮的光斑，就是该凸透镜焦点的位置，所以稍稍抬高透镜时光斑会变大，稍稍降低透镜时光斑也变大，故A错误，D正确；</w:t>
      </w:r>
    </w:p>
    <w:p w14:paraId="3886F5B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当光斑到凸透镜的距离小于焦距时，稍稍降低透镜，光斑会变大，但此光斑处不是焦点位置，故B错误；</w:t>
      </w:r>
    </w:p>
    <w:p w14:paraId="0651113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当光斑到凸透镜的距离大于焦距时，稍稍抬高透镜，光斑会变大，但此光斑处不是焦点位置，故C错误。</w:t>
      </w:r>
    </w:p>
    <w:p w14:paraId="5B13118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255710B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【</w:t>
      </w:r>
      <w:r>
        <w:rPr>
          <w:rFonts w:ascii="Times New Roman" w:cs="Times New Roman" w:hAnsi="Times New Roman" w:hint="eastAsia"/>
          <w:sz w:val="21"/>
          <w:szCs w:val="21"/>
          <w:lang w:eastAsia="zh-CN" w:val="en-US"/>
        </w:rPr>
        <w:t>典例2</w:t>
      </w: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】</w:t>
      </w:r>
      <w:r>
        <w:rPr>
          <w:sz w:val="21"/>
        </w:rPr>
        <w:t>（2025·湖北·三模）如图为凸透镜，请作出图中两条光线经过凸透镜折射后的光路图。（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为焦点）</w:t>
      </w:r>
    </w:p>
    <w:p w14:paraId="62473598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62300" cy="1162050"/>
            <wp:effectExtent b="0" l="0" r="0" t="0"/>
            <wp:docPr descr="@@@2a18be0d-675b-4df0-a026-83511f84982b" id="100099" name="图片 100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a18be0d-675b-4df0-a026-83511f84982b" id="100099" name="图片 100099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D962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314700" cy="1200150"/>
            <wp:effectExtent b="0" l="0" r="0" t="0"/>
            <wp:docPr descr="@@@dc4b78b5-839a-4f52-88cc-a02104f12dc1" id="100101" name="图片 10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c4b78b5-839a-4f52-88cc-a02104f12dc1" id="100101" name="图片 10010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AA08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752C03A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凸透镜的特殊光线作图</w:t>
      </w:r>
    </w:p>
    <w:p w14:paraId="702896D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根据凸透镜成像规律可知，物距等于二倍焦距时，像距也等于二倍焦距，成倒立、等大的实像，所以过二倍焦点的入射光线，经过凸透镜折射后，过另一侧的二倍焦点；过焦点的光线经凸透镜折射后，光线平行于主光轴，如下图所示：</w:t>
      </w:r>
    </w:p>
    <w:p w14:paraId="33DA255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343275" cy="1209675"/>
            <wp:effectExtent b="9525" l="0" r="9525" t="0"/>
            <wp:docPr descr="@@@098fa5ae-1cea-4ead-83ca-650a2c15500e" id="100103" name="图片 100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98fa5ae-1cea-4ead-83ca-650a2c15500e" id="100103" name="图片 100103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A903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1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宸宸同学用刻度尺测凸透镜的焦距，如图所示，则该透镜的焦距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cm；她用刻度尺测另一物体的长度时记录的数据为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6ec7c50ddb0d3d5beb313df6a7f15d2e" coordsize="21600,21600" filled="f" id="_x0000_i1025" o:ole="" o:preferrelative="t" stroked="f" style="width:40.45pt;height:14.15pt" type="#_x0000_t75">
            <v:stroke joinstyle="miter"/>
            <v:imagedata o:title="eqId6ec7c50ddb0d3d5beb313df6a7f15d2e" r:id="rId49"/>
            <o:lock aspectratio="t" v:ext="edit"/>
            <w10:anchorlock/>
          </v:shape>
          <o:OLEObject DrawAspect="Content" ObjectID="_1468075725" ProgID="Equation.DSMT4" ShapeID="_x0000_i1025" Type="Embed" r:id="rId50"/>
        </w:object>
      </w:r>
      <w:r>
        <w:rPr>
          <w:sz w:val="21"/>
        </w:rPr>
        <w:t>、</w:t>
      </w:r>
      <w:r>
        <w:object>
          <v:shape alt="eqIdf7a12a29c1d62b7a4f6aa2a8dbce6751" coordsize="21600,21600" filled="f" id="_x0000_i1026" o:ole="" o:preferrelative="t" stroked="f" style="width:41.3pt;height:13.95pt" type="#_x0000_t75">
            <v:stroke joinstyle="miter"/>
            <v:imagedata o:title="eqIdf7a12a29c1d62b7a4f6aa2a8dbce6751" r:id="rId51"/>
            <o:lock aspectratio="t" v:ext="edit"/>
            <w10:anchorlock/>
          </v:shape>
          <o:OLEObject DrawAspect="Content" ObjectID="_1468075726" ProgID="Equation.DSMT4" ShapeID="_x0000_i1026" Type="Embed" r:id="rId52"/>
        </w:object>
      </w:r>
      <w:r>
        <w:rPr>
          <w:sz w:val="21"/>
        </w:rPr>
        <w:t>、</w:t>
      </w:r>
      <w:r>
        <w:object>
          <v:shape alt="eqIdd9b608bbe46675772f5528aae3a6aa4c" coordsize="21600,21600" filled="f" id="_x0000_i1027" o:ole="" o:preferrelative="t" stroked="f" style="width:40.45pt;height:14.15pt" type="#_x0000_t75">
            <v:stroke joinstyle="miter"/>
            <v:imagedata o:title="eqIdd9b608bbe46675772f5528aae3a6aa4c" r:id="rId53"/>
            <o:lock aspectratio="t" v:ext="edit"/>
            <w10:anchorlock/>
          </v:shape>
          <o:OLEObject DrawAspect="Content" ObjectID="_1468075727" ProgID="Equation.DSMT4" ShapeID="_x0000_i1027" Type="Embed" r:id="rId54"/>
        </w:object>
      </w:r>
      <w:r>
        <w:rPr>
          <w:sz w:val="21"/>
        </w:rPr>
        <w:t>、</w:t>
      </w:r>
      <w:r>
        <w:object>
          <v:shape alt="eqIdaafd9dbacaed81805edf48f97f271798" coordsize="21600,21600" filled="f" id="_x0000_i1028" o:ole="" o:preferrelative="t" stroked="f" style="width:40.45pt;height:14.15pt" type="#_x0000_t75">
            <v:stroke joinstyle="miter"/>
            <v:imagedata o:title="eqIdaafd9dbacaed81805edf48f97f271798" r:id="rId55"/>
            <o:lock aspectratio="t" v:ext="edit"/>
            <w10:anchorlock/>
          </v:shape>
          <o:OLEObject DrawAspect="Content" ObjectID="_1468075728" ProgID="Equation.DSMT4" ShapeID="_x0000_i1028" Type="Embed" r:id="rId56"/>
        </w:object>
      </w:r>
      <w:r>
        <w:rPr>
          <w:sz w:val="21"/>
        </w:rPr>
        <w:t>，物体长度测量值应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object>
          <v:shape alt="eqId9efa9fbcfb9595e2f031aa691db4564b" coordsize="21600,21600" filled="f" id="_x0000_i1029" o:ole="" o:preferrelative="t" stroked="f" style="width:15.8pt;height:9.9pt" type="#_x0000_t75">
            <v:stroke joinstyle="miter"/>
            <v:imagedata o:title="eqId9efa9fbcfb9595e2f031aa691db4564b" r:id="rId57"/>
            <o:lock aspectratio="t" v:ext="edit"/>
            <w10:anchorlock/>
          </v:shape>
          <o:OLEObject DrawAspect="Content" ObjectID="_1468075729" ProgID="Equation.DSMT4" ShapeID="_x0000_i1029" Type="Embed" r:id="rId58"/>
        </w:object>
      </w:r>
      <w:r>
        <w:rPr>
          <w:sz w:val="21"/>
        </w:rPr>
        <w:t>。</w:t>
      </w:r>
    </w:p>
    <w:p w14:paraId="24FDFF50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90675" cy="923925"/>
            <wp:effectExtent b="9525" l="0" r="9525" t="0"/>
            <wp:docPr descr="@@@9368ad4b-be14-43b5-8f87-53da63910626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368ad4b-be14-43b5-8f87-53da63910626" id="1" name="图片 1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CC9A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1.00     14.51</w:t>
      </w:r>
    </w:p>
    <w:p w14:paraId="6B97C47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266B393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用平行光测定凸透镜焦距、刻度尺的读数</w:t>
      </w:r>
    </w:p>
    <w:p w14:paraId="60CDC87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由图可知，该刻度尺的分度值为1mm，所以凸透镜的焦距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=4.50cm-3.50cm=1.00cm</w:t>
      </w:r>
    </w:p>
    <w:p w14:paraId="2D741540">
      <w:pPr>
        <w:shd w:color="auto" w:fill="F2F2F2" w:val="clear"/>
        <w:spacing w:line="360" w:lineRule="auto"/>
        <w:jc w:val="left"/>
        <w:textAlignment w:val="center"/>
      </w:pPr>
      <w:r>
        <w:rPr>
          <w:sz w:val="21"/>
        </w:rPr>
        <w:t>[2]</w:t>
      </w:r>
      <w:r>
        <w:rPr>
          <w:sz w:val="23"/>
        </w:rPr>
        <w:t>在测量物体长度时，为了减小误差，通常采用多次测量求平均值的方法。但在这组数据中14.65cm与其他数据14.51cm、14.50cm、14.53cm相差较大，属于错误数据，应舍去。则物体长度测量值</w:t>
      </w:r>
      <w:r>
        <w:object>
          <v:shape alt="eqId5c66f87055f1021dc7df80f20ae80872" coordsize="21600,21600" filled="f" id="_x0000_i1030" o:ole="" o:preferrelative="t" stroked="f" style="width:189.2pt;height:27pt" type="#_x0000_t75">
            <v:stroke joinstyle="miter"/>
            <v:imagedata o:title="eqId5c66f87055f1021dc7df80f20ae80872" r:id="rId60"/>
            <o:lock aspectratio="t" v:ext="edit"/>
            <w10:anchorlock/>
          </v:shape>
          <o:OLEObject DrawAspect="Content" ObjectID="_1468075730" ProgID="Equation.DSMT4" ShapeID="_x0000_i1030" Type="Embed" r:id="rId61"/>
        </w:object>
      </w:r>
    </w:p>
    <w:p w14:paraId="57001B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 w:val="en-US"/>
        </w:rPr>
        <w:t>2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如图所示，将凸透镜正对着阳光，把一张白纸放在它的另一侧，来回移动白纸，直到白纸上的光斑变得最小、最亮，此时该亮斑距凸透镜的距离为8cm，则该凸透镜的焦距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cm，换成凹透镜再做这个实验，在纸上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（选填“能”或“不能”）看到很小、很亮的光斑。</w:t>
      </w:r>
    </w:p>
    <w:p w14:paraId="50E20F23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66850" cy="1095375"/>
            <wp:effectExtent b="9525" l="0" r="0" t="0"/>
            <wp:docPr descr="@@@afec2ae2-ba17-405a-a7e8-b48455af584f"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fec2ae2-ba17-405a-a7e8-b48455af584f" id="100081" name="图片 100081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8819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8     不能</w:t>
      </w:r>
    </w:p>
    <w:p w14:paraId="5799441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5F45D4C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凹透镜对光的作用、用平行光测定凸透镜焦距</w:t>
      </w:r>
    </w:p>
    <w:p w14:paraId="1D15BE0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根据凸透镜的性质，平行于主光轴的光线经凸透镜折射后会聚于一点，这个点就是焦点，而焦点到凸透镜光心的距离就是焦距。题目中白纸在移动过程中，当光斑变得最小、最亮时，此时光斑所在位置就是焦点位置，已知该光斑距凸透镜的距离为8cm，所以该凸透镜的焦距就是8cm。</w:t>
      </w:r>
    </w:p>
    <w:p w14:paraId="2913159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[2]凹透镜的特性是对光线起发散作用。当平行光线照射凹透镜时，光线会被发散开，而不会像凸透镜那样会聚成一个很小、很亮的光斑，所以在纸上不能看到很小、很亮的光斑。</w:t>
      </w:r>
    </w:p>
    <w:p w14:paraId="42B050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 w:val="en-US"/>
        </w:rPr>
        <w:t>3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（2025·广东东莞·三模）如图所示，请画出经过凸透镜后的折射光线。</w:t>
      </w:r>
    </w:p>
    <w:p w14:paraId="2812C19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38375" cy="1285875"/>
            <wp:effectExtent b="9525" l="0" r="9525" t="0"/>
            <wp:docPr descr="@@@dbb02ba1-5ca2-4345-af6d-751d191784e4" id="100105" name="图片 100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bb02ba1-5ca2-4345-af6d-751d191784e4" id="100105" name="图片 100105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545B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752725" cy="1714500"/>
            <wp:effectExtent b="0" l="0" r="9525" t="0"/>
            <wp:docPr descr="@@@d4c940b2-dc87-41a4-bb5a-2d3e2aa0d8f8" id="100107" name="图片 100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4c940b2-dc87-41a4-bb5a-2d3e2aa0d8f8" id="100107" name="图片 100107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9247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06F2512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凸透镜的特殊光线作图</w:t>
      </w:r>
    </w:p>
    <w:p w14:paraId="3D49DD5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根据凸透镜的特殊光线可知，过光心的光线传播方向不变；过焦点的光线经过凸透镜后平行于主光轴，作图如下图所示：</w:t>
      </w:r>
    </w:p>
    <w:p w14:paraId="76325BE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552700" cy="1590675"/>
            <wp:effectExtent b="9525" l="0" r="0" t="0"/>
            <wp:docPr descr="@@@d9f1c409-61a2-4566-bc32-0564717e1052" id="100109" name="图片 100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9f1c409-61a2-4566-bc32-0564717e1052" id="100109" name="图片 100109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7C017">
      <w:pPr>
        <w:rPr>
          <w:rFonts w:hint="default"/>
          <w:lang w:eastAsia="zh-CN" w:val="en-US"/>
        </w:rPr>
      </w:pPr>
    </w:p>
    <w:p w14:paraId="564165F6">
      <w:pPr>
        <w:pStyle w:val="Heading1"/>
        <w:bidi w:val="0"/>
        <w:rPr>
          <w:rFonts w:ascii="Times New Roman" w:cs="Times New Roman" w:hAnsi="Times New Roman"/>
          <w:b/>
          <w:bCs/>
          <w:lang w:eastAsia="zh-CN"/>
        </w:rPr>
      </w:pPr>
      <w:bookmarkStart w:id="13" w:name="_Toc22314"/>
      <w:r>
        <w:rPr>
          <w:lang w:eastAsia="zh-CN"/>
        </w:rPr>
        <w:t>【方法技巧】</w:t>
      </w:r>
      <w:bookmarkEnd w:id="13"/>
    </w:p>
    <w:p w14:paraId="5B643D8D">
      <w:pPr>
        <w:pStyle w:val="Heading2"/>
        <w:spacing w:before="0" w:line="360" w:lineRule="auto"/>
        <w:ind w:left="315"/>
        <w:rPr>
          <w:rFonts w:ascii="Times New Roman" w:cs="Times New Roman" w:hAnsi="Times New Roman" w:hint="default"/>
          <w:szCs w:val="21"/>
          <w:lang w:bidi="ar" w:eastAsia="zh-CN" w:val="en-US"/>
        </w:rPr>
      </w:pPr>
      <w:bookmarkStart w:id="14" w:name="_Toc199952553"/>
      <w:bookmarkStart w:id="15" w:name="_Toc199952410"/>
      <w:bookmarkStart w:id="16" w:name="_Toc22796"/>
      <w:bookmarkStart w:id="17" w:name="_Toc4634"/>
      <w:r>
        <w:rPr>
          <w:rFonts w:ascii="Times New Roman" w:cs="Times New Roman" w:hAnsi="Times New Roman"/>
          <w:lang w:bidi="ar" w:eastAsia="zh-CN"/>
        </w:rPr>
        <w:t xml:space="preserve">方法技巧1 </w:t>
      </w:r>
      <w:bookmarkEnd w:id="14"/>
      <w:bookmarkEnd w:id="15"/>
      <w:bookmarkEnd w:id="16"/>
      <w:r>
        <w:rPr>
          <w:rFonts w:ascii="Times New Roman" w:cs="Times New Roman" w:hAnsi="Times New Roman" w:hint="eastAsia"/>
          <w:lang w:bidi="ar" w:eastAsia="zh-CN" w:val="en-US"/>
        </w:rPr>
        <w:t>透镜的种类</w:t>
      </w:r>
      <w:bookmarkEnd w:id="17"/>
    </w:p>
    <w:p w14:paraId="4CE7F785">
      <w:pPr>
        <w:keepNext w:val="0"/>
        <w:keepLines w:val="0"/>
        <w:pageBreakBefore w:val="0"/>
        <w:widowControl w:val="0"/>
        <w:pBdr>
          <w:top w:color="000000" w:space="1" w:sz="4" w:themeColor="text1" w:val="dotDash"/>
          <w:left w:color="000000" w:space="4" w:sz="4" w:themeColor="text1" w:val="dotDash"/>
          <w:bottom w:color="000000" w:space="1" w:sz="4" w:themeColor="text1" w:val="dotDash"/>
          <w:right w:color="000000" w:space="4" w:sz="4" w:themeColor="text1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bookmarkStart w:id="18" w:name="_Toc26331"/>
      <w:r>
        <w:rPr>
          <w:rFonts w:ascii="宋体" w:cs="宋体" w:eastAsia="宋体" w:hAnsi="宋体" w:hint="eastAsia"/>
          <w:b/>
          <w:bCs/>
          <w:color w:val="000000"/>
          <w:sz w:val="21"/>
          <w:szCs w:val="21"/>
          <w:lang w:eastAsia="zh-CN" w:val="en-US"/>
        </w:rPr>
        <w:t>【方法点拨】</w:t>
      </w: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根据透镜的表面是凸还是凹来判断透镜的类型并不可靠，要通过比较透镜中间与边缘的厚度来确定透镜的类型，因为有的透镜可能是一面凸一面凹。</w:t>
      </w:r>
    </w:p>
    <w:p w14:paraId="3F2656CD">
      <w:pPr>
        <w:pStyle w:val="Heading2"/>
        <w:spacing w:before="0" w:line="360" w:lineRule="auto"/>
        <w:ind w:left="315"/>
        <w:rPr>
          <w:rFonts w:ascii="Times New Roman" w:cs="Times New Roman" w:hAnsi="Times New Roman" w:hint="default"/>
          <w:lang w:bidi="ar" w:eastAsia="zh-CN" w:val="en-US"/>
        </w:rPr>
      </w:pPr>
      <w:bookmarkStart w:id="19" w:name="_Toc21793"/>
      <w:r>
        <w:rPr>
          <w:rFonts w:ascii="Times New Roman" w:cs="Times New Roman" w:hAnsi="Times New Roman"/>
          <w:lang w:bidi="ar" w:eastAsia="zh-CN"/>
        </w:rPr>
        <w:t>方法技巧</w:t>
      </w:r>
      <w:r>
        <w:rPr>
          <w:rFonts w:ascii="Times New Roman" w:cs="Times New Roman" w:hAnsi="Times New Roman" w:hint="eastAsia"/>
          <w:lang w:bidi="ar" w:eastAsia="zh-CN" w:val="en-US"/>
        </w:rPr>
        <w:t>2</w:t>
      </w:r>
      <w:r>
        <w:rPr>
          <w:rFonts w:ascii="Times New Roman" w:cs="Times New Roman" w:hAnsi="Times New Roman"/>
          <w:lang w:bidi="ar" w:eastAsia="zh-CN"/>
        </w:rPr>
        <w:t xml:space="preserve"> </w:t>
      </w:r>
      <w:bookmarkEnd w:id="18"/>
      <w:r>
        <w:rPr>
          <w:rFonts w:ascii="Times New Roman" w:cs="Times New Roman" w:hAnsi="Times New Roman" w:hint="eastAsia"/>
          <w:lang w:bidi="ar" w:eastAsia="zh-CN" w:val="en-US"/>
        </w:rPr>
        <w:t>透镜对光的作用</w:t>
      </w:r>
      <w:bookmarkEnd w:id="19"/>
    </w:p>
    <w:p w14:paraId="33E54E02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/>
          <w:color w:val="000000"/>
          <w:sz w:val="21"/>
          <w:szCs w:val="21"/>
          <w:lang w:eastAsia="zh-CN" w:val="en-US"/>
        </w:rPr>
        <w:t>【方法点拨】</w:t>
      </w: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1）折射光线相对于入射光线靠近主光轴，则经过的透镜是凸透镜；折射光线相对于入射光线远离主光轴，则经过的透镜是凹透镜。</w:t>
      </w:r>
    </w:p>
    <w:p w14:paraId="3B4D0562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2）在进行判断时，需将入射光线延长后再与折射光线进行比较。</w:t>
      </w:r>
    </w:p>
    <w:p w14:paraId="1113E2BC">
      <w:pPr>
        <w:pStyle w:val="Heading2"/>
        <w:spacing w:before="0" w:line="360" w:lineRule="auto"/>
        <w:ind w:left="315"/>
        <w:rPr>
          <w:rFonts w:ascii="Times New Roman" w:cs="Times New Roman" w:hAnsi="Times New Roman" w:hint="default"/>
          <w:lang w:bidi="ar" w:eastAsia="zh-CN" w:val="en-US"/>
        </w:rPr>
      </w:pPr>
      <w:bookmarkStart w:id="20" w:name="_Toc3570"/>
      <w:r>
        <w:rPr>
          <w:rFonts w:ascii="Times New Roman" w:cs="Times New Roman" w:hAnsi="Times New Roman"/>
          <w:lang w:bidi="ar" w:eastAsia="zh-CN"/>
        </w:rPr>
        <w:t>方法技巧</w:t>
      </w:r>
      <w:r>
        <w:rPr>
          <w:rFonts w:ascii="Times New Roman" w:cs="Times New Roman" w:hAnsi="Times New Roman" w:hint="eastAsia"/>
          <w:lang w:bidi="ar" w:eastAsia="zh-CN" w:val="en-US"/>
        </w:rPr>
        <w:t>3</w:t>
      </w:r>
      <w:r>
        <w:rPr>
          <w:rFonts w:ascii="Times New Roman" w:cs="Times New Roman" w:hAnsi="Times New Roman"/>
          <w:lang w:bidi="ar" w:eastAsia="zh-CN"/>
        </w:rPr>
        <w:t xml:space="preserve"> </w:t>
      </w:r>
      <w:r>
        <w:rPr>
          <w:rFonts w:ascii="Times New Roman" w:cs="Times New Roman" w:hAnsi="Times New Roman" w:hint="eastAsia"/>
          <w:lang w:bidi="ar" w:eastAsia="zh-CN" w:val="en-US"/>
        </w:rPr>
        <w:t>粗测凸透镜的焦距</w:t>
      </w:r>
      <w:bookmarkEnd w:id="20"/>
    </w:p>
    <w:p w14:paraId="267E4F41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/>
          <w:color w:val="000000"/>
          <w:sz w:val="21"/>
          <w:szCs w:val="21"/>
          <w:lang w:eastAsia="zh-CN" w:val="en-US"/>
        </w:rPr>
        <w:t>【方法点拨】</w:t>
      </w: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1）太阳光近似为平行光，让凸透镜正对太阳光时，太阳光平行于凸透镜主光轴入射，此时入射光线平行于主光轴，当光斑最小最亮时，该点即为凸透镜的焦点。如果不正对太阳光，最小光斑并不在主光轴上，此时的光斑不在焦点上，所以测出的距离也不是焦距。</w:t>
      </w:r>
    </w:p>
    <w:p w14:paraId="194E08C1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2）焦点处的光斑最小，焦点两侧的光斑比焦点处的光斑大。因此当拿纸片从靠近凸透镜的位置（小于焦距）远离凸透镜时，纸片上的光斑先变小后变大，在焦点处最小。</w:t>
      </w:r>
    </w:p>
    <w:p w14:paraId="30E48D2B">
      <w:pPr>
        <w:pStyle w:val="Heading2"/>
        <w:spacing w:before="0" w:line="360" w:lineRule="auto"/>
        <w:ind w:left="315"/>
        <w:rPr>
          <w:rFonts w:ascii="Times New Roman" w:cs="Times New Roman" w:hAnsi="Times New Roman" w:hint="default"/>
          <w:lang w:bidi="ar" w:eastAsia="zh-CN" w:val="en-US"/>
        </w:rPr>
      </w:pPr>
      <w:bookmarkStart w:id="21" w:name="_Toc1405"/>
      <w:r>
        <w:rPr>
          <w:rFonts w:ascii="Times New Roman" w:cs="Times New Roman" w:hAnsi="Times New Roman"/>
          <w:lang w:bidi="ar" w:eastAsia="zh-CN"/>
        </w:rPr>
        <w:t>方法技巧</w:t>
      </w:r>
      <w:r>
        <w:rPr>
          <w:rFonts w:ascii="Times New Roman" w:cs="Times New Roman" w:hAnsi="Times New Roman" w:hint="eastAsia"/>
          <w:lang w:bidi="ar" w:eastAsia="zh-CN" w:val="en-US"/>
        </w:rPr>
        <w:t>4</w:t>
      </w:r>
      <w:r>
        <w:rPr>
          <w:rFonts w:ascii="Times New Roman" w:cs="Times New Roman" w:hAnsi="Times New Roman"/>
          <w:lang w:bidi="ar" w:eastAsia="zh-CN"/>
        </w:rPr>
        <w:t xml:space="preserve"> </w:t>
      </w:r>
      <w:r>
        <w:rPr>
          <w:rFonts w:ascii="Times New Roman" w:cs="Times New Roman" w:hAnsi="Times New Roman" w:hint="eastAsia"/>
          <w:lang w:bidi="ar" w:eastAsia="zh-CN" w:val="en-US"/>
        </w:rPr>
        <w:t>透镜作图</w:t>
      </w:r>
      <w:bookmarkEnd w:id="21"/>
    </w:p>
    <w:p w14:paraId="60EC2BF0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eastAsia="宋体" w:hAnsi="宋体" w:hint="default"/>
          <w:b/>
          <w:bCs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/>
          <w:color w:val="000000"/>
          <w:sz w:val="21"/>
          <w:szCs w:val="21"/>
          <w:lang w:eastAsia="zh-CN" w:val="en-US"/>
        </w:rPr>
        <w:t>【方法点拨】利用透镜的三条特殊光线作图时，一定要注意：</w:t>
      </w:r>
    </w:p>
    <w:p w14:paraId="2CFA94ED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1）一定要用尺规作图；（2）不要遗漏光线的箭头；（3）光线用实线，辅助线用虚线。</w:t>
      </w:r>
    </w:p>
    <w:p w14:paraId="7C49D083">
      <w:pPr>
        <w:pStyle w:val="Heading1"/>
        <w:bidi w:val="0"/>
      </w:pPr>
      <w:bookmarkStart w:id="22" w:name="_Toc469"/>
      <w:r>
        <w:rPr>
          <w:lang w:eastAsia="zh-CN"/>
        </w:rPr>
        <w:t>【巩固训练】</w:t>
      </w:r>
      <w:bookmarkEnd w:id="9"/>
      <w:bookmarkEnd w:id="10"/>
      <w:bookmarkEnd w:id="22"/>
    </w:p>
    <w:p w14:paraId="582CA7A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如图所示的软件光学仪器中，对光有会聚作用的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对光有发散作用的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</w:p>
    <w:p w14:paraId="0EDD59ED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914775" cy="1190625"/>
            <wp:effectExtent b="9525" l="0" r="9525" t="0"/>
            <wp:docPr descr="@@@1161eb6b-5cd2-49b7-a247-e2fb7ae4b324"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161eb6b-5cd2-49b7-a247-e2fb7ae4b324" id="100071" name="图片 100071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C0A0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②③⑤⑦     ①④⑥</w:t>
      </w:r>
    </w:p>
    <w:p w14:paraId="5ED0852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4D4DE33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透镜的特点与分类、凸面镜和凹面镜对光线的作用</w:t>
      </w:r>
    </w:p>
    <w:p w14:paraId="78B9976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[2]凸面镜和凹面镜利用光的反射，凸面镜对光线起发散作用，凹面镜对光线起会聚作用；凸透镜和凹透镜利用光的折射，凸透镜对光线起会聚作用，凹透镜对光线起发散作用。由此可知，图中对光有会聚作用的有②③⑤⑦；对光有发散作用的有①④⑥。</w:t>
      </w:r>
    </w:p>
    <w:p w14:paraId="2D72EFA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．（24-25八年级上·陕西渭南·期中）如图所示的透镜中属于凹透镜的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；极少数游客在山上游玩时随意丢弃玻璃瓶，这样做可能引起山林火灾，这是因为盛有水的瓶子相当于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（选填“凸”或“凹”）透镜，对光线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作用，阳光经折射后，可能引燃枯叶。</w:t>
      </w:r>
    </w:p>
    <w:p w14:paraId="6C1211F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71575" cy="942975"/>
            <wp:effectExtent b="9525" l="0" r="9525" t="0"/>
            <wp:docPr descr="@@@5172e55b-c91b-4296-bd62-9b550715812f" id="100073" name="图片 100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172e55b-c91b-4296-bd62-9b550715812f" id="100073" name="图片 10007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1052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乙丙     凸     会聚</w:t>
      </w:r>
    </w:p>
    <w:p w14:paraId="784C088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4798453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凸透镜对光的作用、透镜的特点与分类</w:t>
      </w:r>
    </w:p>
    <w:p w14:paraId="6754745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中间薄边缘厚的透镜叫凹透镜。在如图所示的透镜中，乙、丙中间薄边缘厚属于凹透镜。</w:t>
      </w:r>
    </w:p>
    <w:p w14:paraId="085EC41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玻璃瓶内有水，容易形成中间厚边缘薄的水凸透镜，即盛有水的瓶子相当于凸透镜。</w:t>
      </w:r>
    </w:p>
    <w:p w14:paraId="0A441A0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凸透镜又叫会聚透镜对光线有会聚作用，阳光经凸透镜折射后会形成温度比较高的光点，容易点燃枯叶，发生火灾。</w:t>
      </w:r>
    </w:p>
    <w:p w14:paraId="276B966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（23-24八年级下·河南开封·期中）平行于主光轴的光通过凸透镜后，将会聚于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上的一点，这点称为凸透镜的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，该点到光心的距离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。</w:t>
      </w:r>
    </w:p>
    <w:p w14:paraId="5F8487F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主光轴     焦点     焦距</w:t>
      </w:r>
    </w:p>
    <w:p w14:paraId="30FFE85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3FD8825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凸透镜对光的作用、用平行光测定凸透镜焦距、光心、主光轴与焦点</w:t>
      </w:r>
    </w:p>
    <w:p w14:paraId="6AB9110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[2]凸透镜具有会聚光线的能力，平行于主光轴的光通过凸透镜后，将会聚于主光轴上的一点，这个点称为凸透镜的焦点。</w:t>
      </w:r>
    </w:p>
    <w:p w14:paraId="760752F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凸透镜焦点到凸透镜光心的距离称为焦距，由于光路具有可逆性，所以凸透镜左右各有一个焦点。</w:t>
      </w:r>
    </w:p>
    <w:p w14:paraId="054F705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．如图所示，让凸透镜正对着光源，拿一张白纸在它的另一侧来回移动，在白纸上能得到一个最小、最亮的光斑，这个光斑所在位置就是凸透镜的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，该凸透镜的焦距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object>
          <v:shape alt="eqIdee9179bee09452bbd0e5080501bb0ee9" coordsize="21600,21600" filled="f" id="_x0000_i1031" o:ole="" o:preferrelative="t" stroked="f" style="width:15.8pt;height:9.9pt" type="#_x0000_t75">
            <v:stroke joinstyle="miter"/>
            <v:imagedata o:title="eqIdee9179bee09452bbd0e5080501bb0ee9" r:id="rId67"/>
            <o:lock aspectratio="t" v:ext="edit"/>
            <w10:anchorlock/>
          </v:shape>
          <o:OLEObject DrawAspect="Content" ObjectID="_1468075731" ProgID="Equation.DSMT4" ShapeID="_x0000_i1031" Type="Embed" r:id="rId68"/>
        </w:object>
      </w:r>
      <w:r>
        <w:rPr>
          <w:sz w:val="21"/>
        </w:rPr>
        <w:t>。</w:t>
      </w:r>
    </w:p>
    <w:p w14:paraId="6758EC42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00225" cy="904875"/>
            <wp:effectExtent b="9525" l="0" r="9525" t="0"/>
            <wp:docPr descr="@@@1600ab3b-6bd3-4fc7-a566-071155f33327" id="100075" name="图片 100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600ab3b-6bd3-4fc7-a566-071155f33327" id="100075" name="图片 100075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74A6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焦点     11.0</w:t>
      </w:r>
    </w:p>
    <w:p w14:paraId="1BB001A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6E8F2D6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用平行光测定凸透镜焦距、光心、主光轴与焦点</w:t>
      </w:r>
    </w:p>
    <w:p w14:paraId="2CA77C3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[2]平行于主光轴的光线经凸透镜折射后，会聚在主光轴上一点，这点是凸透镜的焦点，焦点到光心的距离是凸透镜的焦距，所以凸透镜的焦距是</w:t>
      </w:r>
    </w:p>
    <w:p w14:paraId="6C330FBD">
      <w:pPr>
        <w:shd w:color="auto" w:fill="F2F2F2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=41.0cm-30.0cm=11.0cm</w:t>
      </w:r>
    </w:p>
    <w:p w14:paraId="25446A6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5</w:t>
      </w:r>
      <w:r>
        <w:rPr>
          <w:sz w:val="21"/>
        </w:rPr>
        <w:t>．透镜基本概念：（1）主光轴：过透镜两个球面球心的直线；</w:t>
      </w:r>
    </w:p>
    <w:p w14:paraId="03F67F3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光心：通常位于透镜的几何中心；用“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”表示。</w:t>
      </w:r>
    </w:p>
    <w:p w14:paraId="5ABCA76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焦点：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于凸透镜主光轴的光线经凸透镜后会聚于主光轴上一点，这点叫焦点。</w:t>
      </w:r>
    </w:p>
    <w:p w14:paraId="64E3BCF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焦距：焦点到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sz w:val="21"/>
        </w:rPr>
        <w:t>的距离焦距用“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”表示。</w:t>
      </w:r>
    </w:p>
    <w:p w14:paraId="5D19748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平行     光心</w:t>
      </w:r>
    </w:p>
    <w:p w14:paraId="10EFB36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4BC4F5D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光心、主光轴与焦点</w:t>
      </w:r>
    </w:p>
    <w:p w14:paraId="2EC2E87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3）[1]平行于凸透镜主光轴的光线经凸透镜折射后会聚于主光轴上一点，这个点叫焦点，一个凸透镜有两个焦点。</w:t>
      </w:r>
    </w:p>
    <w:p w14:paraId="7D501D7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[2]焦点到透镜光心的距离叫做焦距，用字母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表示。</w:t>
      </w:r>
    </w:p>
    <w:p w14:paraId="577780A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6</w:t>
      </w:r>
      <w:r>
        <w:rPr>
          <w:sz w:val="21"/>
        </w:rPr>
        <w:t>．最简单的透镜两个表面都是球面的一部分，通过两个球心的直线，叫做透镜的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，如果透镜的厚度比球面的半径小许多，这种透镜又叫做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，其中心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点叫做透镜的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。</w:t>
      </w:r>
    </w:p>
    <w:p w14:paraId="0C302CE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主光轴     薄透镜     光心</w:t>
      </w:r>
    </w:p>
    <w:p w14:paraId="01A467F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94</w:t>
      </w:r>
    </w:p>
    <w:p w14:paraId="3B5AB3C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透镜的特点与分类、光心、主光轴与焦点</w:t>
      </w:r>
    </w:p>
    <w:p w14:paraId="0A6584A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[2][3]透镜两个表面是球面的一部分，通过两个球心的直线，叫做透镜的主光轴，如果透镜的厚度比球面的半径小许多，这种透镜又叫做薄透镜，其中心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点叫做透镜的光心。</w:t>
      </w:r>
    </w:p>
    <w:p w14:paraId="76DC109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7</w:t>
      </w:r>
      <w:r>
        <w:rPr>
          <w:sz w:val="21"/>
        </w:rPr>
        <w:t>．（24-25八年级上·湖南娄底·期末）光线经过甲、乙两透镜后的折射光线如图所示，关于两透镜的类型，下列说法正确的是（　　）</w:t>
      </w:r>
    </w:p>
    <w:p w14:paraId="28D368F7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28850" cy="647700"/>
            <wp:effectExtent b="0" l="0" r="0" t="0"/>
            <wp:docPr descr="@@@f023a241-bd0b-450c-a8f3-d41a35c5110b"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023a241-bd0b-450c-a8f3-d41a35c5110b" id="100047" name="图片 100047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1562E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甲是凸透镜，乙是凹透镜</w:t>
      </w:r>
      <w:r>
        <w:rPr>
          <w:sz w:val="21"/>
        </w:rPr>
        <w:tab/>
      </w:r>
      <w:r>
        <w:rPr>
          <w:sz w:val="21"/>
        </w:rPr>
        <w:t>B．甲是凹透镜，乙是凸透镜</w:t>
      </w:r>
    </w:p>
    <w:p w14:paraId="6211D214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甲、乙都是凸透镜</w:t>
      </w:r>
      <w:r>
        <w:rPr>
          <w:sz w:val="21"/>
        </w:rPr>
        <w:tab/>
      </w:r>
      <w:r>
        <w:rPr>
          <w:sz w:val="21"/>
        </w:rPr>
        <w:t>D．甲、乙都是凹透镜</w:t>
      </w:r>
    </w:p>
    <w:p w14:paraId="78E4C1C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081747B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07C749A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凸透镜对光的作用、探究凹透镜对光的作用</w:t>
      </w:r>
    </w:p>
    <w:p w14:paraId="7396A80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当入射光线平行于透镜的主光轴，‌折射光线发散时，‌该透镜为凹透镜。‌这是因为凹透镜对光线具有发散作用。当入射光线会聚，‌但经透镜折射后相比原来发散时，‌该透镜也为凹透镜。‌这是因为凹透镜同样具有发散光线的作用。‌当入射光线平行于透镜的主光轴，‌折射光线会聚时，‌该透镜为凸透镜。‌这是因为凸透镜对光线具有会聚作用。‌当入射光线发散，‌但经透镜折射后平行与主光轴时，‌该透镜同样为凸透镜。‌这是因为凸透镜具有会聚光线的作用。‌光源发出的两束光经过甲透镜之后，折射光线发散了，甲应为凹透镜，而光线通过乙透镜后折射光线发散了，因此乙为凹透镜，故D正确，ABC错误。</w:t>
      </w:r>
    </w:p>
    <w:p w14:paraId="5C5AB48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06517B8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8</w:t>
      </w:r>
      <w:r>
        <w:rPr>
          <w:sz w:val="21"/>
        </w:rPr>
        <w:t>．（24-25八年级上·湖北武汉·期末）根据入射光线和折射光线，可知甲、乙两图中虚线框内的透镜分别是（　　）</w:t>
      </w:r>
    </w:p>
    <w:p w14:paraId="3CF1CC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324225" cy="952500"/>
            <wp:effectExtent b="0" l="0" r="9525" t="0"/>
            <wp:docPr descr="@@@fde61d9c-fa70-4056-8838-a9d8b0c97154"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de61d9c-fa70-4056-8838-a9d8b0c97154" id="100049" name="图片 100049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4458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凸透镜、凸透镜</w:t>
      </w:r>
      <w:r>
        <w:rPr>
          <w:sz w:val="21"/>
        </w:rPr>
        <w:tab/>
      </w:r>
      <w:r>
        <w:rPr>
          <w:sz w:val="21"/>
        </w:rPr>
        <w:t>B．凸透镜、凹透镜</w:t>
      </w:r>
    </w:p>
    <w:p w14:paraId="4FF24946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凹透镜、凸透镜</w:t>
      </w:r>
      <w:r>
        <w:rPr>
          <w:sz w:val="21"/>
        </w:rPr>
        <w:tab/>
      </w:r>
      <w:r>
        <w:rPr>
          <w:sz w:val="21"/>
        </w:rPr>
        <w:t>D．凹透镜、凹透镜</w:t>
      </w:r>
    </w:p>
    <w:p w14:paraId="23E399A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100990C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2C9B4D3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凸透镜对光的作用、探究凹透镜对光的作用</w:t>
      </w:r>
    </w:p>
    <w:p w14:paraId="0213916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甲图中，平行光经透镜以后发散，说明是凹透镜；乙图中，光线经透镜折射后光线会聚（靠近主光轴），说明该透镜是凸透镜，故C符合题意，ABD不符合题意。</w:t>
      </w:r>
    </w:p>
    <w:p w14:paraId="3F5BF15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6C64471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9</w:t>
      </w:r>
      <w:r>
        <w:rPr>
          <w:sz w:val="21"/>
        </w:rPr>
        <w:t>．（24-25八年级上·广东惠州·期末）在如图所示的虚线框内，甲、乙均是透镜，下列说法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936C87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486150" cy="923925"/>
            <wp:effectExtent b="9525" l="0" r="0" t="0"/>
            <wp:docPr descr="@@@86c9b6dc-dbae-4c69-a1c1-5ec028cd234f"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6c9b6dc-dbae-4c69-a1c1-5ec028cd234f" id="100053" name="图片 100053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C1660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甲、乙都是凸透镜</w:t>
      </w:r>
      <w:r>
        <w:rPr>
          <w:sz w:val="21"/>
        </w:rPr>
        <w:tab/>
      </w:r>
      <w:r>
        <w:rPr>
          <w:sz w:val="21"/>
        </w:rPr>
        <w:t>B．甲、乙都是凹透镜</w:t>
      </w:r>
    </w:p>
    <w:p w14:paraId="59B32BE2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甲是凸透镜，乙是凹透镜</w:t>
      </w:r>
      <w:r>
        <w:rPr>
          <w:sz w:val="21"/>
        </w:rPr>
        <w:tab/>
      </w:r>
      <w:r>
        <w:rPr>
          <w:sz w:val="21"/>
        </w:rPr>
        <w:t>D．甲是凹透镜，乙是凸透镜</w:t>
      </w:r>
    </w:p>
    <w:p w14:paraId="108CF18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 w14:paraId="2652723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0F68A97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凸透镜对光的作用</w:t>
      </w:r>
    </w:p>
    <w:p w14:paraId="2FDBF9C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图中所示，光源发出的两束光经过甲、乙两透镜之后，折射光线会聚了，由于凸透镜对光具有会聚作用，因此甲、乙两透镜均为凸透镜，故A正确，BCD错误。</w:t>
      </w:r>
    </w:p>
    <w:p w14:paraId="364306D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569F949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0</w:t>
      </w:r>
      <w:r>
        <w:rPr>
          <w:sz w:val="21"/>
        </w:rPr>
        <w:t>．（2025·广东深圳·三模）如图，请画出蜡烛AB经凸透镜所成的像A'B'。</w:t>
      </w:r>
    </w:p>
    <w:p w14:paraId="7686429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24200" cy="952500"/>
            <wp:effectExtent b="0" l="0" r="0" t="0"/>
            <wp:docPr descr="@@@9a9aab8a-6aa6-483d-960a-bdfa7fcde519" id="100111" name="图片 100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a9aab8a-6aa6-483d-960a-bdfa7fcde519" id="100111" name="图片 100111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ABBA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14675" cy="952500"/>
            <wp:effectExtent b="0" l="0" r="9525" t="0"/>
            <wp:docPr descr="@@@cfda57a7-2784-4fb0-a258-a9d4d9ed94bc" id="100113" name="图片 100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fda57a7-2784-4fb0-a258-a9d4d9ed94bc" id="100113" name="图片 100113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A62A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1B5C58B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凸透镜的特殊光线作图</w:t>
      </w:r>
    </w:p>
    <w:p w14:paraId="5DDA84D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rPr>
          <w:i/>
          <w:sz w:val="21"/>
        </w:rPr>
        <w:t>A</w:t>
      </w:r>
      <w:r>
        <w:rPr>
          <w:sz w:val="21"/>
        </w:rPr>
        <w:t>点射出的平行于主光轴的光线经凸透镜折射后，会经过焦点，</w:t>
      </w:r>
      <w:r>
        <w:rPr>
          <w:i/>
          <w:sz w:val="21"/>
        </w:rPr>
        <w:t>A</w:t>
      </w:r>
      <w:r>
        <w:rPr>
          <w:sz w:val="21"/>
        </w:rPr>
        <w:t>点射出的过光心的光线不改变方向，两条折射光线的交点是</w:t>
      </w:r>
      <w:r>
        <w:rPr>
          <w:i/>
          <w:sz w:val="21"/>
        </w:rPr>
        <w:t>A</w:t>
      </w:r>
      <w:r>
        <w:rPr>
          <w:sz w:val="21"/>
        </w:rPr>
        <w:t>的像点</w:t>
      </w:r>
      <w:r>
        <w:rPr>
          <w:i/>
          <w:sz w:val="21"/>
        </w:rPr>
        <w:t>A</w:t>
      </w:r>
      <w:r>
        <w:rPr>
          <w:sz w:val="21"/>
        </w:rPr>
        <w:t>'，</w:t>
      </w:r>
      <w:r>
        <w:rPr>
          <w:i/>
          <w:sz w:val="21"/>
        </w:rPr>
        <w:t>A</w:t>
      </w:r>
      <w:r>
        <w:rPr>
          <w:sz w:val="21"/>
        </w:rPr>
        <w:t>'向主光轴作垂线得到</w:t>
      </w:r>
      <w:r>
        <w:rPr>
          <w:i/>
          <w:sz w:val="21"/>
        </w:rPr>
        <w:t>B</w:t>
      </w:r>
      <w:r>
        <w:rPr>
          <w:sz w:val="21"/>
        </w:rPr>
        <w:t>点的像点</w:t>
      </w:r>
      <w:r>
        <w:rPr>
          <w:i/>
          <w:sz w:val="21"/>
        </w:rPr>
        <w:t>B</w:t>
      </w:r>
      <w:r>
        <w:rPr>
          <w:sz w:val="21"/>
        </w:rPr>
        <w:t>'，连接A'B'得到AB的像，如图所示：</w:t>
      </w:r>
    </w:p>
    <w:p w14:paraId="79DC4D7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448050" cy="1047750"/>
            <wp:effectExtent b="0" l="0" r="0" t="0"/>
            <wp:docPr descr="@@@7d20e0de-42ca-4dcd-85fc-3f7a352389f7" id="100115" name="图片 100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d20e0de-42ca-4dcd-85fc-3f7a352389f7" id="100115" name="图片 100115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AF08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1</w:t>
      </w:r>
      <w:r>
        <w:rPr>
          <w:sz w:val="21"/>
        </w:rPr>
        <w:t>．（2025·辽宁大连·二模）如图所示，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为薄凸透镜的光心，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为薄凸透镜的焦点，请画出：</w:t>
      </w:r>
    </w:p>
    <w:p w14:paraId="1C50F6F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入射光线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经凸透镜的折射光线；</w:t>
      </w:r>
    </w:p>
    <w:p w14:paraId="3BB1D08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折射光线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对应的入射光线。</w:t>
      </w:r>
    </w:p>
    <w:p w14:paraId="63CD7AA2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38300" cy="1019175"/>
            <wp:effectExtent b="9525" l="0" r="0" t="0"/>
            <wp:docPr descr="@@@7ab0de14-c22a-4da2-96c9-f08c7bc03894" id="100117" name="图片 100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ab0de14-c22a-4da2-96c9-f08c7bc03894" id="100117" name="图片 100117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47F2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33550" cy="1076325"/>
            <wp:effectExtent b="9525" l="0" r="0" t="0"/>
            <wp:docPr descr="@@@79bdb527-d579-4806-9769-0fa6f8f0ea31" id="100119" name="图片 100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9bdb527-d579-4806-9769-0fa6f8f0ea31" id="100119" name="图片 100119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19F1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721014F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凸透镜的特殊光线作图</w:t>
      </w:r>
    </w:p>
    <w:p w14:paraId="04B585B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过焦点的入射光线经过凸透镜折射后，折射光线平行于主光轴；过凸透镜光心的光线其传播方向不变，如图：</w:t>
      </w:r>
    </w:p>
    <w:p w14:paraId="4F73A0D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33550" cy="1076325"/>
            <wp:effectExtent b="9525" l="0" r="0" t="0"/>
            <wp:docPr descr="@@@79bdb527-d579-4806-9769-0fa6f8f0ea31" id="100121" name="图片 100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9bdb527-d579-4806-9769-0fa6f8f0ea31" id="100121" name="图片 100121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2AC6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2</w:t>
      </w:r>
      <w:r>
        <w:rPr>
          <w:sz w:val="21"/>
        </w:rPr>
        <w:t>．（2025·四川眉山·中考真题）根据透镜对光的作用，完成下列光路图。</w:t>
      </w:r>
    </w:p>
    <w:p w14:paraId="00E0AEA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219575" cy="1581150"/>
            <wp:effectExtent b="0" l="0" r="9525" t="0"/>
            <wp:docPr descr="@@@d80afbcb-c9dc-4f35-a277-acdde8fe52cd" id="100123" name="图片 100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80afbcb-c9dc-4f35-a277-acdde8fe52cd" id="100123" name="图片 100123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ED90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305175" cy="1238250"/>
            <wp:effectExtent b="0" l="0" r="9525" t="0"/>
            <wp:docPr descr="@@@dfaa258f-2d76-453d-b9e0-7a452bbf771c" id="100125" name="图片 100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faa258f-2d76-453d-b9e0-7a452bbf771c" id="100125" name="图片 100125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86BA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4D395D5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凹透镜的特殊光线作图、凸透镜的特殊光线作图</w:t>
      </w:r>
    </w:p>
    <w:p w14:paraId="0255D9D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通过焦点的光线经凸透镜折射后平行于主光轴射出；平行于主光轴的光线经凹透镜折射后发散射出，其折射光线的反向延长线经过凹透镜的虚焦点。如图所示：</w:t>
      </w:r>
    </w:p>
    <w:p w14:paraId="35B86AE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305175" cy="1238250"/>
            <wp:effectExtent b="0" l="0" r="9525" t="0"/>
            <wp:docPr descr="@@@dfaa258f-2d76-453d-b9e0-7a452bbf771c" id="100127" name="图片 100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faa258f-2d76-453d-b9e0-7a452bbf771c" id="100127" name="图片 100127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33A0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3</w:t>
      </w:r>
      <w:r>
        <w:rPr>
          <w:sz w:val="21"/>
        </w:rPr>
        <w:t>．（2025·辽宁营口·二模）如图，</w:t>
      </w:r>
      <w:r>
        <w:object>
          <v:shape alt="eqIdf5076289823db419f94e9c0c8f4aafd9" coordsize="21600,21600" filled="f" id="_x0000_i1032" o:ole="" o:preferrelative="t" stroked="f" style="width:11.4pt;height:15.35pt" type="#_x0000_t75">
            <v:stroke joinstyle="miter"/>
            <v:imagedata o:title="eqIdf5076289823db419f94e9c0c8f4aafd9" r:id="rId79"/>
            <o:lock aspectratio="t" v:ext="edit"/>
            <w10:anchorlock/>
          </v:shape>
          <o:OLEObject DrawAspect="Content" ObjectID="_1468075732" ProgID="Equation.DSMT4" ShapeID="_x0000_i1032" Type="Embed" r:id="rId80"/>
        </w:object>
      </w:r>
      <w:r>
        <w:rPr>
          <w:sz w:val="21"/>
        </w:rPr>
        <w:t>为凸透镜的焦点，</w:t>
      </w:r>
      <w:r>
        <w:object>
          <v:shape alt="eqIda3fb78c5f885034612c0e030b920143d" coordsize="21600,21600" filled="f" id="_x0000_i1033" o:ole="" o:preferrelative="t" stroked="f" style="width:12.3pt;height:16.5pt" type="#_x0000_t75">
            <v:stroke joinstyle="miter"/>
            <v:imagedata o:title="eqIda3fb78c5f885034612c0e030b920143d" r:id="rId81"/>
            <o:lock aspectratio="t" v:ext="edit"/>
            <w10:anchorlock/>
          </v:shape>
          <o:OLEObject DrawAspect="Content" ObjectID="_1468075733" ProgID="Equation.DSMT4" ShapeID="_x0000_i1033" Type="Embed" r:id="rId82"/>
        </w:object>
      </w:r>
      <w:r>
        <w:rPr>
          <w:sz w:val="21"/>
        </w:rPr>
        <w:t>为凹透镜的虚焦点。请在图中补全入射光线和经过凹透镜的折射光线。</w:t>
      </w:r>
    </w:p>
    <w:p w14:paraId="671535FD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409825" cy="866775"/>
            <wp:effectExtent b="9525" l="0" r="9525" t="0"/>
            <wp:docPr descr="@@@66cad693-e655-490c-ad22-09f76006e62c" id="100129" name="图片 100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6cad693-e655-490c-ad22-09f76006e62c" id="100129" name="图片 100129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C62D0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638425" cy="904875"/>
            <wp:effectExtent b="9525" l="0" r="9525" t="0"/>
            <wp:docPr descr="@@@e1f41e5c-4940-425f-a1e8-783098c734df" id="100131" name="图片 100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1f41e5c-4940-425f-a1e8-783098c734df" id="100131" name="图片 100131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EDEB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194507F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凹透镜的特殊光线作图、凸透镜的特殊光线作图</w:t>
      </w:r>
    </w:p>
    <w:p w14:paraId="77C721B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入射光线应该通过左侧的焦点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1</w:t>
      </w:r>
      <w:r>
        <w:rPr>
          <w:sz w:val="21"/>
        </w:rPr>
        <w:t>，这条入射光线经凸透镜的会聚作用后，会平行于主光轴射向右边的凹透镜，也就是原图上的光线，然后这条平行于主光轴的光线经过凹透镜对光线的发散作用后，远离主光轴，但最后的折射光线的反向延长线要经过凹透镜的左侧焦点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2</w:t>
      </w:r>
      <w:r>
        <w:rPr>
          <w:sz w:val="21"/>
        </w:rPr>
        <w:t>。具体如图所示：</w:t>
      </w:r>
    </w:p>
    <w:p w14:paraId="3B20A09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571750" cy="885825"/>
            <wp:effectExtent b="9525" l="0" r="0" t="0"/>
            <wp:docPr descr="@@@3418fa94-445a-4dd5-9187-38d3e1895d09" id="100133" name="图片 100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418fa94-445a-4dd5-9187-38d3e1895d09" id="100133" name="图片 100133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5818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4</w:t>
      </w:r>
      <w:r>
        <w:rPr>
          <w:sz w:val="21"/>
        </w:rPr>
        <w:t>．（2025·辽宁丹东·一模）甲、乙两图中，点</w:t>
      </w:r>
      <w:r>
        <w:object>
          <v:shape alt="eqIda0ed1ec316bc54c37c4286c208f55667" coordsize="21600,21600" filled="f" id="_x0000_i1034" o:ole="" o:preferrelative="t" stroked="f" style="width:11.4pt;height:11.4pt" type="#_x0000_t75">
            <v:stroke joinstyle="miter"/>
            <v:imagedata o:title="eqIda0ed1ec316bc54c37c4286c208f55667" r:id="rId85"/>
            <o:lock aspectratio="t" v:ext="edit"/>
            <w10:anchorlock/>
          </v:shape>
          <o:OLEObject DrawAspect="Content" ObjectID="_1468075734" ProgID="Equation.DSMT4" ShapeID="_x0000_i1034" Type="Embed" r:id="rId86"/>
        </w:object>
      </w:r>
      <w:r>
        <w:rPr>
          <w:sz w:val="21"/>
        </w:rPr>
        <w:t>分别为凸透镜和凹透镜的焦点。请分别画出两图中的入射光经过透镜后的光线。</w:t>
      </w:r>
    </w:p>
    <w:p w14:paraId="1903CC0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028950" cy="1295400"/>
            <wp:effectExtent b="0" l="0" r="0" t="0"/>
            <wp:docPr descr="@@@f658a8de-b42c-41cc-9f15-3707a72998d4" id="100135" name="图片 100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658a8de-b42c-41cc-9f15-3707a72998d4" id="100135" name="图片 100135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0A8E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81350" cy="1362075"/>
            <wp:effectExtent b="9525" l="0" r="0" t="0"/>
            <wp:docPr descr="@@@780970a3-a7fa-4ab8-9115-e81f06c14045" id="100137" name="图片 100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80970a3-a7fa-4ab8-9115-e81f06c14045" id="100137" name="图片 100137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8453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3909663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凹透镜的特殊光线作图、凸透镜的特殊光线作图</w:t>
      </w:r>
    </w:p>
    <w:p w14:paraId="2C784F1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经过凸透镜焦点的光线，经凸透镜折射后，折射光线平行于凸透镜的主光轴；平行于凹透镜主光轴的光线，经凹透镜折射后，折射光线的反向延长线经过凹透镜的焦点；如图所示：</w:t>
      </w:r>
    </w:p>
    <w:p w14:paraId="501ADD4F">
      <w:pPr>
        <w:shd w:color="auto" w:fill="F2F2F2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05150" cy="1333500"/>
            <wp:effectExtent b="0" l="0" r="0" t="0"/>
            <wp:docPr descr="@@@3109f7b4-f70f-4aa1-a312-c818ebc66ddf" id="100139" name="图片 100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109f7b4-f70f-4aa1-a312-c818ebc66ddf" id="100139" name="图片 100139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F18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5</w:t>
      </w:r>
      <w:r>
        <w:rPr>
          <w:sz w:val="21"/>
        </w:rPr>
        <w:t>．（2025·黑龙江哈尔滨·三模）车载香水的主要成分是易燃酒精，如图的四瓶香水透明玻璃瓶盖形状各异，夏季最不适合放在车内的是（　　）</w:t>
      </w:r>
    </w:p>
    <w:p w14:paraId="0704E78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28675" cy="542925"/>
            <wp:effectExtent b="9525" l="0" r="9525" t="0"/>
            <wp:docPr descr="@@@a0b454bd-f4b1-4842-9612-71897e120c5b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0b454bd-f4b1-4842-9612-71897e120c5b" id="100039" name="图片 100039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14400" cy="628650"/>
            <wp:effectExtent b="0" l="0" r="0" t="0"/>
            <wp:docPr descr="@@@dafa0397-e45b-4fd7-9102-dcb0f6704f7c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afa0397-e45b-4fd7-9102-dcb0f6704f7c" id="100041" name="图片 100041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09625" cy="523875"/>
            <wp:effectExtent b="9525" l="0" r="9525" t="0"/>
            <wp:docPr descr="@@@fcd16e12-7114-4e56-9d96-0d4d755089dc"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cd16e12-7114-4e56-9d96-0d4d755089dc" id="100043" name="图片 100043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09625" cy="523875"/>
            <wp:effectExtent b="9525" l="0" r="9525" t="0"/>
            <wp:docPr descr="@@@3636e89c-d0c9-43fb-a57e-8a8619313476"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636e89c-d0c9-43fb-a57e-8a8619313476" id="100045" name="图片 100045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E492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641ECA3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308B493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凸透镜对光的作用</w:t>
      </w:r>
    </w:p>
    <w:p w14:paraId="0E92012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A图中所示的香水透明玻璃瓶盖形状对光无会聚作用也无发散作用，故A不符合题意；</w:t>
      </w:r>
    </w:p>
    <w:p w14:paraId="6A0D33F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B图中所示的香水透明玻璃瓶盖形状相当于凸透镜，对光有会聚作用，容易引起火灾，最不适合放在车内，故B符合题意；</w:t>
      </w:r>
    </w:p>
    <w:p w14:paraId="7AD8933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C图中所示的香水透明玻璃瓶盖形状相当于凹透镜，对光有发散作用，故C不符合题意；</w:t>
      </w:r>
    </w:p>
    <w:p w14:paraId="3DBEC73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根据光的折射规律可知，D图中所示的香水透明玻璃瓶盖形状对光无会聚作用也无发散作用，故D不符合题意；</w:t>
      </w:r>
    </w:p>
    <w:p w14:paraId="301FB93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286A506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eastAsia="zh-CN" w:val="en-US"/>
        </w:rPr>
        <w:t>6</w:t>
      </w:r>
      <w:r>
        <w:rPr>
          <w:sz w:val="21"/>
        </w:rPr>
        <w:t>．如图所示的一块长方体玻璃中央部分有一个椭圆型的气泡，用一平行光源发出一束平行光从玻璃左侧入射，在右侧放置一张白纸，下列说法正确的是（　　）</w:t>
      </w:r>
    </w:p>
    <w:p w14:paraId="57636F4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933700" cy="1228725"/>
            <wp:effectExtent b="9525" l="0" r="0" t="0"/>
            <wp:docPr descr="@@@fa50cb87-5502-43da-9025-0c4e715217db"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a50cb87-5502-43da-9025-0c4e715217db" id="100057" name="图片 100057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92336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白纸上的光圈大小大于入射光束，向右移动白纸光圈变小</w:t>
      </w:r>
    </w:p>
    <w:p w14:paraId="428CEB2D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白纸上的光圈大小大于入射光束，向右移动白纸光圈变大</w:t>
      </w:r>
    </w:p>
    <w:p w14:paraId="6FD8D09F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白纸上的光圈大小小于入射光束，向右移动白纸光圈变大</w:t>
      </w:r>
    </w:p>
    <w:p w14:paraId="40D096C0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白纸上的光圈大小等于入射光束，向右移动白纸光圈不变</w:t>
      </w:r>
    </w:p>
    <w:p w14:paraId="1987E38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4D85144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7C46E7F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凹透镜对光的作用</w:t>
      </w:r>
    </w:p>
    <w:p w14:paraId="41A0C43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图可知，正方体玻璃中央部分有一个椭圆形的气泡，将玻璃砖沿竖直方向从中间分开，则左、右两侧玻璃砖都相当于凹透镜，由于凹透镜对光有发散作用，所以当平静光源照射到玻璃砖时，光被发散，则白纸上的光圈大于入射光束；白纸向右移动时，由于光束是发散的，所以白纸接收到的光圈会变大，故B正确，ACD不正确。</w:t>
      </w:r>
    </w:p>
    <w:p w14:paraId="3DFE594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509C0FD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7</w:t>
      </w:r>
      <w:r>
        <w:rPr>
          <w:sz w:val="21"/>
        </w:rPr>
        <w:t>．</w:t>
      </w:r>
      <w:bookmarkStart w:id="23" w:name="_GoBack"/>
      <w:bookmarkEnd w:id="23"/>
      <w:r>
        <w:rPr>
          <w:sz w:val="21"/>
        </w:rPr>
        <w:t>如图所示，某玻璃砖内有一个凸形气泡，该玻璃砖可以看作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填“一块凸透镜”、“两块凹透镜”），一束平行光垂直射向玻璃砖的侧面，通过玻璃砖后，光线将会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填“平行”“会聚”或“发散”）。</w:t>
      </w:r>
    </w:p>
    <w:p w14:paraId="1575D6A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76425" cy="647700"/>
            <wp:effectExtent b="0" l="0" r="9525" t="0"/>
            <wp:docPr descr="@@@ed22248e-4171-4ee7-8180-6c01f7441519" id="100083" name="图片 100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d22248e-4171-4ee7-8180-6c01f7441519" id="100083" name="图片 100083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B20F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     两块凹透镜     发散</w:t>
      </w:r>
    </w:p>
    <w:p w14:paraId="39790F4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51C8DB4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凹透镜对光的作用、透镜的特点与分类</w:t>
      </w:r>
    </w:p>
    <w:p w14:paraId="12BB093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[2]玻璃砖内有一个凸形气泡，把它从气泡中间处分成左右两部分，则左右两部分都看作一个凹透镜，所以，该玻璃砖可以看作两块凹透镜。凹透镜对光起发散作用，一束平行光垂直射向玻璃砖的侧面，通过玻璃砖后，相当于经过了两块凹透镜，两块凹透镜对光线进行了两次发散，所以，最终，光线将会发散。</w:t>
      </w:r>
    </w:p>
    <w:p w14:paraId="6C63D405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</w:pPr>
    </w:p>
    <w:sectPr>
      <w:headerReference r:id="rId95" w:type="default"/>
      <w:footerReference r:id="rId96" w:type="default"/>
      <w:pgSz w:h="16838" w:w="11906"/>
      <w:pgMar w:bottom="1440" w:footer="992" w:gutter="0" w:header="851" w:left="1080" w:right="1080" w:top="1440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widowControl w:val="0"/>
      <w:tabs>
        <w:tab w:val="center" w:pos="4153"/>
        <w:tab w:val="right" w:pos="8306"/>
      </w:tabs>
      <w:snapToGrid w:val="0"/>
      <w:spacing w:after="0" w:line="240" w:lineRule="auto"/>
      <w:jc w:val="left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widowControl w:val="0"/>
      <w:pBdr>
        <w:bottom w:val="none" w:sz="0" w:space="1" w:color="auto"/>
      </w:pBdr>
      <w:tabs>
        <w:tab w:val="clear" w:pos="4153"/>
        <w:tab w:val="clear" w:pos="8306"/>
      </w:tabs>
      <w:snapToGrid w:val="0"/>
      <w:spacing w:after="0" w:line="240" w:lineRule="auto"/>
      <w:jc w:val="both"/>
      <w:rPr>
        <w:rFonts w:ascii="Times New Roman" w:eastAsia="宋体" w:hAnsi="Times New Roman" w:cs="Times New Roman"/>
        <w:sz w:val="2"/>
        <w:szCs w:val="2"/>
        <w:lang w:eastAsia="zh-CN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C3A61E9"/>
    <w:rsid w:val="003E4656"/>
    <w:rsid w:val="004151FC"/>
    <w:rsid w:val="00C02FC6"/>
    <w:rsid w:val="09012C73"/>
    <w:rsid w:val="0AB563D9"/>
    <w:rsid w:val="164A029C"/>
    <w:rsid w:val="1B9D0494"/>
    <w:rsid w:val="3AC808E5"/>
    <w:rsid w:val="40BE1148"/>
    <w:rsid w:val="436F2B91"/>
    <w:rsid w:val="48024985"/>
    <w:rsid w:val="48857E68"/>
    <w:rsid w:val="5695167E"/>
    <w:rsid w:val="5C3A61E9"/>
    <w:rsid w:val="65F903DC"/>
    <w:rsid w:val="7A907D1E"/>
    <w:rsid w:val="7B0669E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39" w:unhideWhenUsed="0" w:qFormat="1"/>
    <w:lsdException w:name="toc 2" w:semiHidden="0" w:uiPriority="39" w:unhideWhenUsed="0" w:qFormat="1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spacing w:after="120" w:line="264" w:lineRule="auto"/>
    </w:pPr>
    <w:rPr>
      <w:rFonts w:asciiTheme="minorHAnsi" w:eastAsiaTheme="minorEastAsia" w:hAnsiTheme="minorHAnsi" w:cstheme="minorBidi"/>
      <w:sz w:val="21"/>
      <w:szCs w:val="21"/>
      <w:lang w:val="en-US" w:eastAsia="en-US" w:bidi="ar-SA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pBdr>
        <w:bottom w:val="single" w:sz="4" w:space="1" w:color="4874CB" w:themeColor="accent1"/>
      </w:pBdr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E54A1" w:themeColor="accent1" w:themeShade="BF"/>
      <w:sz w:val="36"/>
      <w:szCs w:val="36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spacing w:before="160" w:after="0" w:line="240" w:lineRule="auto"/>
      <w:outlineLvl w:val="1"/>
    </w:pPr>
    <w:rPr>
      <w:rFonts w:asciiTheme="majorHAnsi" w:eastAsiaTheme="majorEastAsia" w:hAnsiTheme="majorHAnsi" w:cstheme="majorBidi"/>
      <w:color w:val="2E54A1" w:themeColor="accent1" w:themeShade="BF"/>
      <w:sz w:val="28"/>
      <w:szCs w:val="28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qFormat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PlainText">
    <w:name w:val="Plain Text"/>
    <w:basedOn w:val="Normal"/>
    <w:unhideWhenUsed/>
    <w:qFormat/>
    <w:rPr>
      <w:rFonts w:ascii="宋体" w:hAnsi="Courier New" w:cs="Courier New"/>
      <w:szCs w:val="21"/>
    </w:rPr>
  </w:style>
  <w:style w:type="paragraph" w:styleId="TOC1">
    <w:name w:val="toc 1"/>
    <w:basedOn w:val="Normal"/>
    <w:next w:val="Normal"/>
    <w:uiPriority w:val="39"/>
    <w:qFormat/>
  </w:style>
  <w:style w:type="paragraph" w:styleId="TOC2">
    <w:name w:val="toc 2"/>
    <w:basedOn w:val="Normal"/>
    <w:next w:val="Normal"/>
    <w:uiPriority w:val="39"/>
    <w:qFormat/>
    <w:pPr>
      <w:ind w:left="420" w:leftChars="200"/>
    </w:p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">
    <w:name w:val="TOC Heading"/>
    <w:basedOn w:val="Heading1"/>
    <w:next w:val="Normal"/>
    <w:uiPriority w:val="39"/>
    <w:unhideWhenUsed/>
    <w:qFormat/>
    <w:pPr>
      <w:outlineLvl w:val="9"/>
    </w:pPr>
  </w:style>
  <w:style w:type="paragraph" w:styleId="Header">
    <w:name w:val="header"/>
    <w:basedOn w:val="Normal"/>
    <w:link w:val="Char"/>
    <w:uiPriority w:val="99"/>
    <w:unhideWhenUsed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rFonts w:ascii="Times New Roman" w:eastAsia="宋体" w:hAnsi="Times New Roman" w:cs="Times New Roman"/>
      <w:sz w:val="18"/>
      <w:szCs w:val="18"/>
      <w:lang w:eastAsia="zh-CN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widowControl w:val="0"/>
      <w:tabs>
        <w:tab w:val="center" w:pos="4153"/>
        <w:tab w:val="right" w:pos="8306"/>
      </w:tabs>
      <w:snapToGrid w:val="0"/>
      <w:spacing w:after="0" w:line="240" w:lineRule="auto"/>
    </w:pPr>
    <w:rPr>
      <w:rFonts w:ascii="Times New Roman" w:eastAsia="宋体" w:hAnsi="Times New Roman" w:cs="Times New Roman"/>
      <w:sz w:val="18"/>
      <w:szCs w:val="18"/>
      <w:lang w:eastAsia="zh-CN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png" /><Relationship Id="rId11" Type="http://schemas.openxmlformats.org/officeDocument/2006/relationships/image" Target="media/image8.png" /><Relationship Id="rId12" Type="http://schemas.openxmlformats.org/officeDocument/2006/relationships/image" Target="media/image9.png" /><Relationship Id="rId13" Type="http://schemas.openxmlformats.org/officeDocument/2006/relationships/image" Target="media/image10.png" /><Relationship Id="rId14" Type="http://schemas.openxmlformats.org/officeDocument/2006/relationships/image" Target="media/image11.png" /><Relationship Id="rId15" Type="http://schemas.openxmlformats.org/officeDocument/2006/relationships/image" Target="media/image12.png" /><Relationship Id="rId16" Type="http://schemas.openxmlformats.org/officeDocument/2006/relationships/image" Target="media/image13.png" /><Relationship Id="rId17" Type="http://schemas.openxmlformats.org/officeDocument/2006/relationships/image" Target="media/image14.png" /><Relationship Id="rId18" Type="http://schemas.openxmlformats.org/officeDocument/2006/relationships/image" Target="media/image15.png" /><Relationship Id="rId19" Type="http://schemas.openxmlformats.org/officeDocument/2006/relationships/image" Target="media/image16.png" /><Relationship Id="rId2" Type="http://schemas.openxmlformats.org/officeDocument/2006/relationships/webSettings" Target="webSettings.xml" /><Relationship Id="rId20" Type="http://schemas.openxmlformats.org/officeDocument/2006/relationships/image" Target="media/image17.png" /><Relationship Id="rId21" Type="http://schemas.openxmlformats.org/officeDocument/2006/relationships/image" Target="media/image18.png" /><Relationship Id="rId22" Type="http://schemas.openxmlformats.org/officeDocument/2006/relationships/image" Target="media/image19.png" /><Relationship Id="rId23" Type="http://schemas.openxmlformats.org/officeDocument/2006/relationships/image" Target="media/image20.png" /><Relationship Id="rId24" Type="http://schemas.openxmlformats.org/officeDocument/2006/relationships/image" Target="media/image21.png" /><Relationship Id="rId25" Type="http://schemas.openxmlformats.org/officeDocument/2006/relationships/image" Target="media/image22.png" /><Relationship Id="rId26" Type="http://schemas.openxmlformats.org/officeDocument/2006/relationships/image" Target="media/image23.png" /><Relationship Id="rId27" Type="http://schemas.openxmlformats.org/officeDocument/2006/relationships/image" Target="media/image24.png" /><Relationship Id="rId28" Type="http://schemas.openxmlformats.org/officeDocument/2006/relationships/image" Target="media/image25.png" /><Relationship Id="rId29" Type="http://schemas.openxmlformats.org/officeDocument/2006/relationships/image" Target="media/image26.png" /><Relationship Id="rId3" Type="http://schemas.openxmlformats.org/officeDocument/2006/relationships/fontTable" Target="fontTable.xml" /><Relationship Id="rId30" Type="http://schemas.openxmlformats.org/officeDocument/2006/relationships/image" Target="media/image27.png" /><Relationship Id="rId31" Type="http://schemas.openxmlformats.org/officeDocument/2006/relationships/image" Target="media/image28.png" /><Relationship Id="rId32" Type="http://schemas.openxmlformats.org/officeDocument/2006/relationships/image" Target="media/image29.jpeg" /><Relationship Id="rId33" Type="http://schemas.openxmlformats.org/officeDocument/2006/relationships/image" Target="media/image30.jpeg" /><Relationship Id="rId34" Type="http://schemas.openxmlformats.org/officeDocument/2006/relationships/image" Target="media/image31.jpeg" /><Relationship Id="rId35" Type="http://schemas.openxmlformats.org/officeDocument/2006/relationships/image" Target="media/image32.jpeg" /><Relationship Id="rId36" Type="http://schemas.openxmlformats.org/officeDocument/2006/relationships/image" Target="media/image33.png" /><Relationship Id="rId37" Type="http://schemas.openxmlformats.org/officeDocument/2006/relationships/image" Target="media/image34.png" /><Relationship Id="rId38" Type="http://schemas.openxmlformats.org/officeDocument/2006/relationships/image" Target="media/image35.jpeg" /><Relationship Id="rId39" Type="http://schemas.openxmlformats.org/officeDocument/2006/relationships/image" Target="media/image36.png" /><Relationship Id="rId4" Type="http://schemas.openxmlformats.org/officeDocument/2006/relationships/image" Target="media/image1.png" /><Relationship Id="rId40" Type="http://schemas.openxmlformats.org/officeDocument/2006/relationships/image" Target="media/image37.png" /><Relationship Id="rId41" Type="http://schemas.openxmlformats.org/officeDocument/2006/relationships/image" Target="media/image38.png" /><Relationship Id="rId42" Type="http://schemas.openxmlformats.org/officeDocument/2006/relationships/image" Target="media/image39.png" /><Relationship Id="rId43" Type="http://schemas.openxmlformats.org/officeDocument/2006/relationships/image" Target="media/image40.png" /><Relationship Id="rId44" Type="http://schemas.openxmlformats.org/officeDocument/2006/relationships/image" Target="media/image41.png" /><Relationship Id="rId45" Type="http://schemas.openxmlformats.org/officeDocument/2006/relationships/image" Target="media/image42.png" /><Relationship Id="rId46" Type="http://schemas.openxmlformats.org/officeDocument/2006/relationships/image" Target="media/image43.png" /><Relationship Id="rId47" Type="http://schemas.openxmlformats.org/officeDocument/2006/relationships/image" Target="media/image44.png" /><Relationship Id="rId48" Type="http://schemas.openxmlformats.org/officeDocument/2006/relationships/image" Target="media/image45.png" /><Relationship Id="rId49" Type="http://schemas.openxmlformats.org/officeDocument/2006/relationships/image" Target="media/image46.wmf" /><Relationship Id="rId5" Type="http://schemas.openxmlformats.org/officeDocument/2006/relationships/image" Target="media/image2.png" /><Relationship Id="rId50" Type="http://schemas.openxmlformats.org/officeDocument/2006/relationships/oleObject" Target="embeddings/oleObject1.bin" /><Relationship Id="rId51" Type="http://schemas.openxmlformats.org/officeDocument/2006/relationships/image" Target="media/image47.wmf" /><Relationship Id="rId52" Type="http://schemas.openxmlformats.org/officeDocument/2006/relationships/oleObject" Target="embeddings/oleObject2.bin" /><Relationship Id="rId53" Type="http://schemas.openxmlformats.org/officeDocument/2006/relationships/image" Target="media/image48.wmf" /><Relationship Id="rId54" Type="http://schemas.openxmlformats.org/officeDocument/2006/relationships/oleObject" Target="embeddings/oleObject3.bin" /><Relationship Id="rId55" Type="http://schemas.openxmlformats.org/officeDocument/2006/relationships/image" Target="media/image49.wmf" /><Relationship Id="rId56" Type="http://schemas.openxmlformats.org/officeDocument/2006/relationships/oleObject" Target="embeddings/oleObject4.bin" /><Relationship Id="rId57" Type="http://schemas.openxmlformats.org/officeDocument/2006/relationships/image" Target="media/image50.wmf" /><Relationship Id="rId58" Type="http://schemas.openxmlformats.org/officeDocument/2006/relationships/oleObject" Target="embeddings/oleObject5.bin" /><Relationship Id="rId59" Type="http://schemas.openxmlformats.org/officeDocument/2006/relationships/image" Target="media/image51.png" /><Relationship Id="rId6" Type="http://schemas.openxmlformats.org/officeDocument/2006/relationships/image" Target="media/image3.png" /><Relationship Id="rId60" Type="http://schemas.openxmlformats.org/officeDocument/2006/relationships/image" Target="media/image52.wmf" /><Relationship Id="rId61" Type="http://schemas.openxmlformats.org/officeDocument/2006/relationships/oleObject" Target="embeddings/oleObject6.bin" /><Relationship Id="rId62" Type="http://schemas.openxmlformats.org/officeDocument/2006/relationships/image" Target="media/image53.png" /><Relationship Id="rId63" Type="http://schemas.openxmlformats.org/officeDocument/2006/relationships/image" Target="media/image54.png" /><Relationship Id="rId64" Type="http://schemas.openxmlformats.org/officeDocument/2006/relationships/image" Target="media/image55.png" /><Relationship Id="rId65" Type="http://schemas.openxmlformats.org/officeDocument/2006/relationships/image" Target="media/image56.png" /><Relationship Id="rId66" Type="http://schemas.openxmlformats.org/officeDocument/2006/relationships/image" Target="media/image57.png" /><Relationship Id="rId67" Type="http://schemas.openxmlformats.org/officeDocument/2006/relationships/image" Target="media/image58.wmf" /><Relationship Id="rId68" Type="http://schemas.openxmlformats.org/officeDocument/2006/relationships/oleObject" Target="embeddings/oleObject7.bin" /><Relationship Id="rId69" Type="http://schemas.openxmlformats.org/officeDocument/2006/relationships/image" Target="media/image59.png" /><Relationship Id="rId7" Type="http://schemas.openxmlformats.org/officeDocument/2006/relationships/image" Target="media/image4.png" /><Relationship Id="rId70" Type="http://schemas.openxmlformats.org/officeDocument/2006/relationships/image" Target="media/image60.png" /><Relationship Id="rId71" Type="http://schemas.openxmlformats.org/officeDocument/2006/relationships/image" Target="media/image61.png" /><Relationship Id="rId72" Type="http://schemas.openxmlformats.org/officeDocument/2006/relationships/image" Target="media/image62.png" /><Relationship Id="rId73" Type="http://schemas.openxmlformats.org/officeDocument/2006/relationships/image" Target="media/image63.png" /><Relationship Id="rId74" Type="http://schemas.openxmlformats.org/officeDocument/2006/relationships/image" Target="media/image64.png" /><Relationship Id="rId75" Type="http://schemas.openxmlformats.org/officeDocument/2006/relationships/image" Target="media/image65.png" /><Relationship Id="rId76" Type="http://schemas.openxmlformats.org/officeDocument/2006/relationships/image" Target="media/image66.png" /><Relationship Id="rId77" Type="http://schemas.openxmlformats.org/officeDocument/2006/relationships/image" Target="media/image67.png" /><Relationship Id="rId78" Type="http://schemas.openxmlformats.org/officeDocument/2006/relationships/image" Target="media/image68.png" /><Relationship Id="rId79" Type="http://schemas.openxmlformats.org/officeDocument/2006/relationships/image" Target="media/image69.wmf" /><Relationship Id="rId8" Type="http://schemas.openxmlformats.org/officeDocument/2006/relationships/image" Target="media/image5.jpeg" /><Relationship Id="rId80" Type="http://schemas.openxmlformats.org/officeDocument/2006/relationships/oleObject" Target="embeddings/oleObject8.bin" /><Relationship Id="rId81" Type="http://schemas.openxmlformats.org/officeDocument/2006/relationships/image" Target="media/image70.wmf" /><Relationship Id="rId82" Type="http://schemas.openxmlformats.org/officeDocument/2006/relationships/oleObject" Target="embeddings/oleObject9.bin" /><Relationship Id="rId83" Type="http://schemas.openxmlformats.org/officeDocument/2006/relationships/image" Target="media/image71.png" /><Relationship Id="rId84" Type="http://schemas.openxmlformats.org/officeDocument/2006/relationships/image" Target="media/image72.png" /><Relationship Id="rId85" Type="http://schemas.openxmlformats.org/officeDocument/2006/relationships/image" Target="media/image73.wmf" /><Relationship Id="rId86" Type="http://schemas.openxmlformats.org/officeDocument/2006/relationships/oleObject" Target="embeddings/oleObject10.bin" /><Relationship Id="rId87" Type="http://schemas.openxmlformats.org/officeDocument/2006/relationships/image" Target="media/image74.png" /><Relationship Id="rId88" Type="http://schemas.openxmlformats.org/officeDocument/2006/relationships/image" Target="media/image75.png" /><Relationship Id="rId89" Type="http://schemas.openxmlformats.org/officeDocument/2006/relationships/image" Target="media/image76.png" /><Relationship Id="rId9" Type="http://schemas.openxmlformats.org/officeDocument/2006/relationships/image" Target="media/image6.png" /><Relationship Id="rId90" Type="http://schemas.openxmlformats.org/officeDocument/2006/relationships/image" Target="media/image77.png" /><Relationship Id="rId91" Type="http://schemas.openxmlformats.org/officeDocument/2006/relationships/image" Target="media/image78.png" /><Relationship Id="rId92" Type="http://schemas.openxmlformats.org/officeDocument/2006/relationships/image" Target="media/image79.png" /><Relationship Id="rId93" Type="http://schemas.openxmlformats.org/officeDocument/2006/relationships/image" Target="media/image80.png" /><Relationship Id="rId94" Type="http://schemas.openxmlformats.org/officeDocument/2006/relationships/image" Target="media/image81.png" /><Relationship Id="rId95" Type="http://schemas.openxmlformats.org/officeDocument/2006/relationships/header" Target="header1.xml" /><Relationship Id="rId96" Type="http://schemas.openxmlformats.org/officeDocument/2006/relationships/footer" Target="footer1.xml" /><Relationship Id="rId97" Type="http://schemas.openxmlformats.org/officeDocument/2006/relationships/theme" Target="theme/theme1.xml" /><Relationship Id="rId98" Type="http://schemas.openxmlformats.org/officeDocument/2006/relationships/styles" Target="styles.xml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8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4</Pages>
  <Words>3555</Words>
  <Characters>3680</Characters>
  <Application>Microsoft Office Word</Application>
  <DocSecurity>0</DocSecurity>
  <Lines>0</Lines>
  <Paragraphs>0</Paragraphs>
  <ScaleCrop>false</ScaleCrop>
  <Company/>
  <LinksUpToDate>false</LinksUpToDate>
  <CharactersWithSpaces>37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zz</dc:creator>
  <cp:lastModifiedBy>Zzz</cp:lastModifiedBy>
  <cp:revision>1</cp:revision>
  <dcterms:created xsi:type="dcterms:W3CDTF">2025-07-15T12:58:00Z</dcterms:created>
  <dcterms:modified xsi:type="dcterms:W3CDTF">2025-08-09T06:59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